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avi" ContentType="video/avi"/>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3" r:id="rId1"/>
  </p:sldMasterIdLst>
  <p:notesMasterIdLst>
    <p:notesMasterId r:id="rId36"/>
  </p:notesMasterIdLst>
  <p:handoutMasterIdLst>
    <p:handoutMasterId r:id="rId37"/>
  </p:handoutMasterIdLst>
  <p:sldIdLst>
    <p:sldId id="625" r:id="rId2"/>
    <p:sldId id="678" r:id="rId3"/>
    <p:sldId id="679" r:id="rId4"/>
    <p:sldId id="628" r:id="rId5"/>
    <p:sldId id="662" r:id="rId6"/>
    <p:sldId id="680" r:id="rId7"/>
    <p:sldId id="681" r:id="rId8"/>
    <p:sldId id="652" r:id="rId9"/>
    <p:sldId id="654" r:id="rId10"/>
    <p:sldId id="655" r:id="rId11"/>
    <p:sldId id="656" r:id="rId12"/>
    <p:sldId id="657" r:id="rId13"/>
    <p:sldId id="653" r:id="rId14"/>
    <p:sldId id="651" r:id="rId15"/>
    <p:sldId id="649" r:id="rId16"/>
    <p:sldId id="673" r:id="rId17"/>
    <p:sldId id="674" r:id="rId18"/>
    <p:sldId id="670" r:id="rId19"/>
    <p:sldId id="663" r:id="rId20"/>
    <p:sldId id="664" r:id="rId21"/>
    <p:sldId id="665" r:id="rId22"/>
    <p:sldId id="666" r:id="rId23"/>
    <p:sldId id="675" r:id="rId24"/>
    <p:sldId id="669" r:id="rId25"/>
    <p:sldId id="682" r:id="rId26"/>
    <p:sldId id="658" r:id="rId27"/>
    <p:sldId id="683" r:id="rId28"/>
    <p:sldId id="684" r:id="rId29"/>
    <p:sldId id="685" r:id="rId30"/>
    <p:sldId id="677" r:id="rId31"/>
    <p:sldId id="660" r:id="rId32"/>
    <p:sldId id="659" r:id="rId33"/>
    <p:sldId id="650" r:id="rId34"/>
    <p:sldId id="635" r:id="rId35"/>
  </p:sldIdLst>
  <p:sldSz cx="9266238" cy="6950075"/>
  <p:notesSz cx="6934200" cy="9220200"/>
  <p:defaultTextStyle>
    <a:defPPr>
      <a:defRPr lang="en-US"/>
    </a:defPPr>
    <a:lvl1pPr algn="l" rtl="0" eaLnBrk="0" fontAlgn="base" hangingPunct="0">
      <a:spcBef>
        <a:spcPct val="0"/>
      </a:spcBef>
      <a:spcAft>
        <a:spcPct val="0"/>
      </a:spcAft>
      <a:defRPr sz="2400" b="1" kern="1200">
        <a:solidFill>
          <a:schemeClr val="tx1"/>
        </a:solidFill>
        <a:latin typeface="Arial" pitchFamily="34" charset="0"/>
        <a:ea typeface="+mn-ea"/>
        <a:cs typeface="+mn-cs"/>
      </a:defRPr>
    </a:lvl1pPr>
    <a:lvl2pPr marL="457200" algn="l" rtl="0" eaLnBrk="0" fontAlgn="base" hangingPunct="0">
      <a:spcBef>
        <a:spcPct val="0"/>
      </a:spcBef>
      <a:spcAft>
        <a:spcPct val="0"/>
      </a:spcAft>
      <a:defRPr sz="2400" b="1" kern="1200">
        <a:solidFill>
          <a:schemeClr val="tx1"/>
        </a:solidFill>
        <a:latin typeface="Arial" pitchFamily="34" charset="0"/>
        <a:ea typeface="+mn-ea"/>
        <a:cs typeface="+mn-cs"/>
      </a:defRPr>
    </a:lvl2pPr>
    <a:lvl3pPr marL="914400" algn="l" rtl="0" eaLnBrk="0" fontAlgn="base" hangingPunct="0">
      <a:spcBef>
        <a:spcPct val="0"/>
      </a:spcBef>
      <a:spcAft>
        <a:spcPct val="0"/>
      </a:spcAft>
      <a:defRPr sz="2400" b="1" kern="1200">
        <a:solidFill>
          <a:schemeClr val="tx1"/>
        </a:solidFill>
        <a:latin typeface="Arial" pitchFamily="34" charset="0"/>
        <a:ea typeface="+mn-ea"/>
        <a:cs typeface="+mn-cs"/>
      </a:defRPr>
    </a:lvl3pPr>
    <a:lvl4pPr marL="1371600" algn="l" rtl="0" eaLnBrk="0" fontAlgn="base" hangingPunct="0">
      <a:spcBef>
        <a:spcPct val="0"/>
      </a:spcBef>
      <a:spcAft>
        <a:spcPct val="0"/>
      </a:spcAft>
      <a:defRPr sz="2400" b="1" kern="1200">
        <a:solidFill>
          <a:schemeClr val="tx1"/>
        </a:solidFill>
        <a:latin typeface="Arial" pitchFamily="34" charset="0"/>
        <a:ea typeface="+mn-ea"/>
        <a:cs typeface="+mn-cs"/>
      </a:defRPr>
    </a:lvl4pPr>
    <a:lvl5pPr marL="1828800" algn="l" rtl="0" eaLnBrk="0" fontAlgn="base" hangingPunct="0">
      <a:spcBef>
        <a:spcPct val="0"/>
      </a:spcBef>
      <a:spcAft>
        <a:spcPct val="0"/>
      </a:spcAft>
      <a:defRPr sz="2400" b="1" kern="1200">
        <a:solidFill>
          <a:schemeClr val="tx1"/>
        </a:solidFill>
        <a:latin typeface="Arial" pitchFamily="34" charset="0"/>
        <a:ea typeface="+mn-ea"/>
        <a:cs typeface="+mn-cs"/>
      </a:defRPr>
    </a:lvl5pPr>
    <a:lvl6pPr marL="2286000" algn="l" defTabSz="914400" rtl="0" eaLnBrk="1" latinLnBrk="0" hangingPunct="1">
      <a:defRPr sz="2400" b="1" kern="1200">
        <a:solidFill>
          <a:schemeClr val="tx1"/>
        </a:solidFill>
        <a:latin typeface="Arial" pitchFamily="34" charset="0"/>
        <a:ea typeface="+mn-ea"/>
        <a:cs typeface="+mn-cs"/>
      </a:defRPr>
    </a:lvl6pPr>
    <a:lvl7pPr marL="2743200" algn="l" defTabSz="914400" rtl="0" eaLnBrk="1" latinLnBrk="0" hangingPunct="1">
      <a:defRPr sz="2400" b="1" kern="1200">
        <a:solidFill>
          <a:schemeClr val="tx1"/>
        </a:solidFill>
        <a:latin typeface="Arial" pitchFamily="34" charset="0"/>
        <a:ea typeface="+mn-ea"/>
        <a:cs typeface="+mn-cs"/>
      </a:defRPr>
    </a:lvl7pPr>
    <a:lvl8pPr marL="3200400" algn="l" defTabSz="914400" rtl="0" eaLnBrk="1" latinLnBrk="0" hangingPunct="1">
      <a:defRPr sz="2400" b="1" kern="1200">
        <a:solidFill>
          <a:schemeClr val="tx1"/>
        </a:solidFill>
        <a:latin typeface="Arial" pitchFamily="34" charset="0"/>
        <a:ea typeface="+mn-ea"/>
        <a:cs typeface="+mn-cs"/>
      </a:defRPr>
    </a:lvl8pPr>
    <a:lvl9pPr marL="3657600" algn="l" defTabSz="914400" rtl="0" eaLnBrk="1" latinLnBrk="0" hangingPunct="1">
      <a:defRPr sz="2400" b="1" kern="1200">
        <a:solidFill>
          <a:schemeClr val="tx1"/>
        </a:solidFill>
        <a:latin typeface="Arial" pitchFamily="34"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91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00"/>
    <a:srgbClr val="00FA00"/>
    <a:srgbClr val="0000FF"/>
    <a:srgbClr val="003399"/>
    <a:srgbClr val="000099"/>
    <a:srgbClr val="FFFFCC"/>
    <a:srgbClr val="CC0000"/>
    <a:srgbClr val="33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9487" autoAdjust="0"/>
    <p:restoredTop sz="95872" autoAdjust="0"/>
  </p:normalViewPr>
  <p:slideViewPr>
    <p:cSldViewPr snapToObjects="1">
      <p:cViewPr varScale="1">
        <p:scale>
          <a:sx n="69" d="100"/>
          <a:sy n="69" d="100"/>
        </p:scale>
        <p:origin x="-108" y="-180"/>
      </p:cViewPr>
      <p:guideLst>
        <p:guide orient="horz" pos="2160"/>
        <p:guide pos="2919"/>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handoutMaster" Target="handoutMasters/handoutMaster1.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charts/_rels/chart1.xml.rels><?xml version="1.0" encoding="UTF-8" standalone="yes"?>
<Relationships xmlns="http://schemas.openxmlformats.org/package/2006/relationships"><Relationship Id="rId2" Type="http://schemas.openxmlformats.org/officeDocument/2006/relationships/oleObject" Target="file:///C:\Users\Jim\Desktop\LDV_data_compare_OF_W5_JGC_Re4_6.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C:\Users\Jim\Desktop\LDV_data_compare_OF_W5_JGC_Re4_6.xlsx"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scatterChart>
        <c:scatterStyle val="lineMarker"/>
        <c:varyColors val="0"/>
        <c:ser>
          <c:idx val="0"/>
          <c:order val="0"/>
          <c:tx>
            <c:strRef>
              <c:f>'Fig. 19'!$A$2</c:f>
              <c:strCache>
                <c:ptCount val="1"/>
                <c:pt idx="0">
                  <c:v>X/R = 2.09, Z/R = -0.19</c:v>
                </c:pt>
              </c:strCache>
            </c:strRef>
          </c:tx>
          <c:spPr>
            <a:ln>
              <a:noFill/>
            </a:ln>
          </c:spPr>
          <c:marker>
            <c:spPr>
              <a:solidFill>
                <a:srgbClr val="FF0000"/>
              </a:solidFill>
              <a:ln>
                <a:solidFill>
                  <a:srgbClr val="FF0000"/>
                </a:solidFill>
              </a:ln>
            </c:spPr>
          </c:marker>
          <c:errBars>
            <c:errDir val="x"/>
            <c:errBarType val="both"/>
            <c:errValType val="cust"/>
            <c:noEndCap val="0"/>
            <c:plus>
              <c:numRef>
                <c:f>'Fig. 19'!$C$4:$C$10</c:f>
                <c:numCache>
                  <c:formatCode>General</c:formatCode>
                  <c:ptCount val="7"/>
                  <c:pt idx="0">
                    <c:v>9.1366872467686065E-3</c:v>
                  </c:pt>
                  <c:pt idx="1">
                    <c:v>1.70896223507703E-2</c:v>
                  </c:pt>
                  <c:pt idx="2">
                    <c:v>2.1033470268061009E-2</c:v>
                  </c:pt>
                  <c:pt idx="3">
                    <c:v>2.4108368861336105E-2</c:v>
                  </c:pt>
                  <c:pt idx="4">
                    <c:v>2.4546485794366701E-2</c:v>
                  </c:pt>
                  <c:pt idx="5">
                    <c:v>2.0635557077489809E-2</c:v>
                  </c:pt>
                  <c:pt idx="6">
                    <c:v>1.6786889677492405E-2</c:v>
                  </c:pt>
                </c:numCache>
              </c:numRef>
            </c:plus>
            <c:minus>
              <c:numRef>
                <c:f>'Fig. 19'!$C$4:$C$10</c:f>
                <c:numCache>
                  <c:formatCode>General</c:formatCode>
                  <c:ptCount val="7"/>
                  <c:pt idx="0">
                    <c:v>9.1366872467686065E-3</c:v>
                  </c:pt>
                  <c:pt idx="1">
                    <c:v>1.70896223507703E-2</c:v>
                  </c:pt>
                  <c:pt idx="2">
                    <c:v>2.1033470268061009E-2</c:v>
                  </c:pt>
                  <c:pt idx="3">
                    <c:v>2.4108368861336105E-2</c:v>
                  </c:pt>
                  <c:pt idx="4">
                    <c:v>2.4546485794366701E-2</c:v>
                  </c:pt>
                  <c:pt idx="5">
                    <c:v>2.0635557077489809E-2</c:v>
                  </c:pt>
                  <c:pt idx="6">
                    <c:v>1.6786889677492405E-2</c:v>
                  </c:pt>
                </c:numCache>
              </c:numRef>
            </c:minus>
            <c:spPr>
              <a:ln w="22225">
                <a:solidFill>
                  <a:srgbClr val="FF0000"/>
                </a:solidFill>
              </a:ln>
            </c:spPr>
          </c:errBars>
          <c:xVal>
            <c:numRef>
              <c:f>'Fig. 19'!$B$4:$B$10</c:f>
              <c:numCache>
                <c:formatCode>General</c:formatCode>
                <c:ptCount val="7"/>
                <c:pt idx="0">
                  <c:v>0.85661153846153826</c:v>
                </c:pt>
                <c:pt idx="1">
                  <c:v>0.67793261538461524</c:v>
                </c:pt>
                <c:pt idx="2">
                  <c:v>0.61418123076923103</c:v>
                </c:pt>
                <c:pt idx="3">
                  <c:v>0.56690153846153923</c:v>
                </c:pt>
                <c:pt idx="4">
                  <c:v>0.54361753846153904</c:v>
                </c:pt>
                <c:pt idx="5">
                  <c:v>0.56678138461538519</c:v>
                </c:pt>
                <c:pt idx="6">
                  <c:v>0.5799044615384622</c:v>
                </c:pt>
              </c:numCache>
            </c:numRef>
          </c:xVal>
          <c:yVal>
            <c:numRef>
              <c:f>'Fig. 19'!$A$4:$A$10</c:f>
              <c:numCache>
                <c:formatCode>General</c:formatCode>
                <c:ptCount val="7"/>
                <c:pt idx="0">
                  <c:v>-0.66000000000000025</c:v>
                </c:pt>
                <c:pt idx="1">
                  <c:v>-0.4376666666666672</c:v>
                </c:pt>
                <c:pt idx="2">
                  <c:v>-0.21533333333333307</c:v>
                </c:pt>
                <c:pt idx="3">
                  <c:v>-0.10416666666666703</c:v>
                </c:pt>
                <c:pt idx="4">
                  <c:v>7.0000000000000019E-3</c:v>
                </c:pt>
                <c:pt idx="5">
                  <c:v>0.22933333333333306</c:v>
                </c:pt>
                <c:pt idx="6">
                  <c:v>0.4516666666666671</c:v>
                </c:pt>
              </c:numCache>
            </c:numRef>
          </c:yVal>
          <c:smooth val="0"/>
        </c:ser>
        <c:ser>
          <c:idx val="1"/>
          <c:order val="1"/>
          <c:tx>
            <c:strRef>
              <c:f>'Fig. 19'!$A$13</c:f>
              <c:strCache>
                <c:ptCount val="1"/>
                <c:pt idx="0">
                  <c:v>X/R = 4.14, Z/R = -0.19</c:v>
                </c:pt>
              </c:strCache>
            </c:strRef>
          </c:tx>
          <c:spPr>
            <a:ln>
              <a:noFill/>
            </a:ln>
          </c:spPr>
          <c:marker>
            <c:symbol val="square"/>
            <c:size val="5"/>
            <c:spPr>
              <a:solidFill>
                <a:srgbClr val="00B050"/>
              </a:solidFill>
              <a:ln>
                <a:solidFill>
                  <a:srgbClr val="00B050"/>
                </a:solidFill>
              </a:ln>
            </c:spPr>
          </c:marker>
          <c:errBars>
            <c:errDir val="x"/>
            <c:errBarType val="both"/>
            <c:errValType val="cust"/>
            <c:noEndCap val="0"/>
            <c:plus>
              <c:numRef>
                <c:f>'Fig. 19'!$C$15:$C$21</c:f>
                <c:numCache>
                  <c:formatCode>General</c:formatCode>
                  <c:ptCount val="7"/>
                  <c:pt idx="0">
                    <c:v>8.1437230747752505E-3</c:v>
                  </c:pt>
                  <c:pt idx="1">
                    <c:v>1.1998891669890403E-2</c:v>
                  </c:pt>
                  <c:pt idx="2">
                    <c:v>1.1165824134719605E-2</c:v>
                  </c:pt>
                  <c:pt idx="3">
                    <c:v>1.1697540176587503E-2</c:v>
                  </c:pt>
                  <c:pt idx="4">
                    <c:v>1.1998751300303402E-2</c:v>
                  </c:pt>
                  <c:pt idx="5">
                    <c:v>1.1802159545868713E-2</c:v>
                  </c:pt>
                  <c:pt idx="6">
                    <c:v>1.1422794949673801E-2</c:v>
                  </c:pt>
                </c:numCache>
              </c:numRef>
            </c:plus>
            <c:minus>
              <c:numRef>
                <c:f>'Fig. 19'!$C$15:$C$21</c:f>
                <c:numCache>
                  <c:formatCode>General</c:formatCode>
                  <c:ptCount val="7"/>
                  <c:pt idx="0">
                    <c:v>8.1437230747752505E-3</c:v>
                  </c:pt>
                  <c:pt idx="1">
                    <c:v>1.1998891669890403E-2</c:v>
                  </c:pt>
                  <c:pt idx="2">
                    <c:v>1.1165824134719605E-2</c:v>
                  </c:pt>
                  <c:pt idx="3">
                    <c:v>1.1697540176587503E-2</c:v>
                  </c:pt>
                  <c:pt idx="4">
                    <c:v>1.1998751300303402E-2</c:v>
                  </c:pt>
                  <c:pt idx="5">
                    <c:v>1.1802159545868713E-2</c:v>
                  </c:pt>
                  <c:pt idx="6">
                    <c:v>1.1422794949673801E-2</c:v>
                  </c:pt>
                </c:numCache>
              </c:numRef>
            </c:minus>
            <c:spPr>
              <a:ln w="19050">
                <a:solidFill>
                  <a:srgbClr val="00B050"/>
                </a:solidFill>
              </a:ln>
            </c:spPr>
          </c:errBars>
          <c:xVal>
            <c:numRef>
              <c:f>'Fig. 19'!$B$15:$B$21</c:f>
              <c:numCache>
                <c:formatCode>General</c:formatCode>
                <c:ptCount val="7"/>
                <c:pt idx="0">
                  <c:v>0.87542153846153925</c:v>
                </c:pt>
                <c:pt idx="1">
                  <c:v>0.7670613846153852</c:v>
                </c:pt>
                <c:pt idx="2">
                  <c:v>0.73869584615384665</c:v>
                </c:pt>
                <c:pt idx="3">
                  <c:v>0.72777307692307747</c:v>
                </c:pt>
                <c:pt idx="4">
                  <c:v>0.72058953846153817</c:v>
                </c:pt>
                <c:pt idx="5">
                  <c:v>0.67978646153846223</c:v>
                </c:pt>
                <c:pt idx="6">
                  <c:v>0.67394138461538544</c:v>
                </c:pt>
              </c:numCache>
            </c:numRef>
          </c:xVal>
          <c:yVal>
            <c:numRef>
              <c:f>'Fig. 19'!$A$15:$A$21</c:f>
              <c:numCache>
                <c:formatCode>General</c:formatCode>
                <c:ptCount val="7"/>
                <c:pt idx="0">
                  <c:v>-0.66000000000000025</c:v>
                </c:pt>
                <c:pt idx="1">
                  <c:v>-0.4376666666666672</c:v>
                </c:pt>
                <c:pt idx="2">
                  <c:v>-0.21533333333333307</c:v>
                </c:pt>
                <c:pt idx="3">
                  <c:v>-0.10416666666666703</c:v>
                </c:pt>
                <c:pt idx="4">
                  <c:v>7.0000000000000019E-3</c:v>
                </c:pt>
                <c:pt idx="5">
                  <c:v>0.22933333333333306</c:v>
                </c:pt>
                <c:pt idx="6">
                  <c:v>0.4516666666666671</c:v>
                </c:pt>
              </c:numCache>
            </c:numRef>
          </c:yVal>
          <c:smooth val="0"/>
        </c:ser>
        <c:ser>
          <c:idx val="2"/>
          <c:order val="2"/>
          <c:tx>
            <c:strRef>
              <c:f>'Fig. 19'!$A$24</c:f>
              <c:strCache>
                <c:ptCount val="1"/>
                <c:pt idx="0">
                  <c:v>X/R = 7.15, Z/R = -0.19</c:v>
                </c:pt>
              </c:strCache>
            </c:strRef>
          </c:tx>
          <c:spPr>
            <a:ln>
              <a:noFill/>
            </a:ln>
          </c:spPr>
          <c:marker>
            <c:spPr>
              <a:solidFill>
                <a:srgbClr val="0000FF"/>
              </a:solidFill>
              <a:ln>
                <a:solidFill>
                  <a:srgbClr val="0000FF"/>
                </a:solidFill>
              </a:ln>
            </c:spPr>
          </c:marker>
          <c:errBars>
            <c:errDir val="x"/>
            <c:errBarType val="both"/>
            <c:errValType val="cust"/>
            <c:noEndCap val="0"/>
            <c:plus>
              <c:numRef>
                <c:f>'Fig. 19'!$C$26:$C$32</c:f>
                <c:numCache>
                  <c:formatCode>General</c:formatCode>
                  <c:ptCount val="7"/>
                  <c:pt idx="0">
                    <c:v>7.3601646067247509E-3</c:v>
                  </c:pt>
                  <c:pt idx="1">
                    <c:v>8.0390287208635513E-3</c:v>
                  </c:pt>
                  <c:pt idx="2">
                    <c:v>9.6589121048447028E-3</c:v>
                  </c:pt>
                  <c:pt idx="3">
                    <c:v>8.503705831200855E-3</c:v>
                  </c:pt>
                  <c:pt idx="4">
                    <c:v>8.4779065673940522E-3</c:v>
                  </c:pt>
                  <c:pt idx="5">
                    <c:v>8.1559137039548518E-3</c:v>
                  </c:pt>
                  <c:pt idx="6">
                    <c:v>8.2619114842862485E-3</c:v>
                  </c:pt>
                </c:numCache>
              </c:numRef>
            </c:plus>
            <c:minus>
              <c:numRef>
                <c:f>'Fig. 19'!$C$26:$C$32</c:f>
                <c:numCache>
                  <c:formatCode>General</c:formatCode>
                  <c:ptCount val="7"/>
                  <c:pt idx="0">
                    <c:v>7.3601646067247509E-3</c:v>
                  </c:pt>
                  <c:pt idx="1">
                    <c:v>8.0390287208635513E-3</c:v>
                  </c:pt>
                  <c:pt idx="2">
                    <c:v>9.6589121048447028E-3</c:v>
                  </c:pt>
                  <c:pt idx="3">
                    <c:v>8.503705831200855E-3</c:v>
                  </c:pt>
                  <c:pt idx="4">
                    <c:v>8.4779065673940522E-3</c:v>
                  </c:pt>
                  <c:pt idx="5">
                    <c:v>8.1559137039548518E-3</c:v>
                  </c:pt>
                  <c:pt idx="6">
                    <c:v>8.2619114842862485E-3</c:v>
                  </c:pt>
                </c:numCache>
              </c:numRef>
            </c:minus>
            <c:spPr>
              <a:ln w="19050">
                <a:solidFill>
                  <a:srgbClr val="0000FF"/>
                </a:solidFill>
              </a:ln>
            </c:spPr>
          </c:errBars>
          <c:xVal>
            <c:numRef>
              <c:f>'Fig. 19'!$B$26:$B$32</c:f>
              <c:numCache>
                <c:formatCode>General</c:formatCode>
                <c:ptCount val="7"/>
                <c:pt idx="0">
                  <c:v>0.89196076923076861</c:v>
                </c:pt>
                <c:pt idx="1">
                  <c:v>0.81697953846153926</c:v>
                </c:pt>
                <c:pt idx="2">
                  <c:v>0.80605492307692284</c:v>
                </c:pt>
                <c:pt idx="3">
                  <c:v>0.80119446153846219</c:v>
                </c:pt>
                <c:pt idx="4">
                  <c:v>0.792992307692308</c:v>
                </c:pt>
                <c:pt idx="5">
                  <c:v>0.76762476923076917</c:v>
                </c:pt>
                <c:pt idx="6">
                  <c:v>0.75510523076923119</c:v>
                </c:pt>
              </c:numCache>
            </c:numRef>
          </c:xVal>
          <c:yVal>
            <c:numRef>
              <c:f>'Fig. 19'!$A$26:$A$32</c:f>
              <c:numCache>
                <c:formatCode>General</c:formatCode>
                <c:ptCount val="7"/>
                <c:pt idx="0">
                  <c:v>-0.66000000000000025</c:v>
                </c:pt>
                <c:pt idx="1">
                  <c:v>-0.4376666666666672</c:v>
                </c:pt>
                <c:pt idx="2">
                  <c:v>-0.21533333333333307</c:v>
                </c:pt>
                <c:pt idx="3">
                  <c:v>-0.10416666666666703</c:v>
                </c:pt>
                <c:pt idx="4">
                  <c:v>7.0000000000000019E-3</c:v>
                </c:pt>
                <c:pt idx="5">
                  <c:v>0.22933333333333306</c:v>
                </c:pt>
                <c:pt idx="6">
                  <c:v>0.4516666666666671</c:v>
                </c:pt>
              </c:numCache>
            </c:numRef>
          </c:yVal>
          <c:smooth val="0"/>
        </c:ser>
        <c:ser>
          <c:idx val="5"/>
          <c:order val="3"/>
          <c:tx>
            <c:v>X/R = 2.09, Z/R = -0.19, OF</c:v>
          </c:tx>
          <c:spPr>
            <a:ln>
              <a:solidFill>
                <a:srgbClr val="C00000"/>
              </a:solidFill>
            </a:ln>
          </c:spPr>
          <c:marker>
            <c:symbol val="none"/>
          </c:marker>
          <c:xVal>
            <c:numRef>
              <c:f>Nea_Wake_10760_16520_s8!$L$4:$L$191</c:f>
              <c:numCache>
                <c:formatCode>0.00E+00</c:formatCode>
                <c:ptCount val="188"/>
                <c:pt idx="0">
                  <c:v>0</c:v>
                </c:pt>
                <c:pt idx="1">
                  <c:v>0.50566126126126076</c:v>
                </c:pt>
                <c:pt idx="2">
                  <c:v>0.76250810810810821</c:v>
                </c:pt>
                <c:pt idx="3">
                  <c:v>0.92358558558558601</c:v>
                </c:pt>
                <c:pt idx="4">
                  <c:v>0.964216216216216</c:v>
                </c:pt>
                <c:pt idx="5">
                  <c:v>0.9584954954954964</c:v>
                </c:pt>
                <c:pt idx="6">
                  <c:v>0.95962162162162223</c:v>
                </c:pt>
                <c:pt idx="7">
                  <c:v>0.9604954954954964</c:v>
                </c:pt>
                <c:pt idx="8">
                  <c:v>0.96037837837837925</c:v>
                </c:pt>
                <c:pt idx="9">
                  <c:v>0.96035135135135097</c:v>
                </c:pt>
                <c:pt idx="10">
                  <c:v>0.96022522522522502</c:v>
                </c:pt>
                <c:pt idx="11">
                  <c:v>0.960216216216216</c:v>
                </c:pt>
                <c:pt idx="12">
                  <c:v>0.960117117117117</c:v>
                </c:pt>
                <c:pt idx="13">
                  <c:v>0.960117117117117</c:v>
                </c:pt>
                <c:pt idx="14">
                  <c:v>0.96000900900900921</c:v>
                </c:pt>
                <c:pt idx="15">
                  <c:v>0.95991891891891901</c:v>
                </c:pt>
                <c:pt idx="16">
                  <c:v>0.95981981981982023</c:v>
                </c:pt>
                <c:pt idx="17">
                  <c:v>0.95979279279279317</c:v>
                </c:pt>
                <c:pt idx="18">
                  <c:v>0.95973873873873905</c:v>
                </c:pt>
                <c:pt idx="19">
                  <c:v>0.95975675675675698</c:v>
                </c:pt>
                <c:pt idx="20">
                  <c:v>0.95974774774774796</c:v>
                </c:pt>
                <c:pt idx="21">
                  <c:v>0.95970270270270197</c:v>
                </c:pt>
                <c:pt idx="22">
                  <c:v>0.95962162162162223</c:v>
                </c:pt>
                <c:pt idx="23">
                  <c:v>0.95945945945946021</c:v>
                </c:pt>
                <c:pt idx="24">
                  <c:v>0.95918018018018003</c:v>
                </c:pt>
                <c:pt idx="25">
                  <c:v>0.95907207207207223</c:v>
                </c:pt>
                <c:pt idx="26">
                  <c:v>0.95906306306306299</c:v>
                </c:pt>
                <c:pt idx="27">
                  <c:v>0.958864864864865</c:v>
                </c:pt>
                <c:pt idx="28">
                  <c:v>0.95890090090090097</c:v>
                </c:pt>
                <c:pt idx="29">
                  <c:v>0.95862162162162223</c:v>
                </c:pt>
                <c:pt idx="30">
                  <c:v>0.95862162162162223</c:v>
                </c:pt>
                <c:pt idx="31">
                  <c:v>0.9585585585585592</c:v>
                </c:pt>
                <c:pt idx="32">
                  <c:v>0.95817117117117123</c:v>
                </c:pt>
                <c:pt idx="33">
                  <c:v>0.95769369369369461</c:v>
                </c:pt>
                <c:pt idx="34">
                  <c:v>0.95818018018018003</c:v>
                </c:pt>
                <c:pt idx="35">
                  <c:v>0.958117117117117</c:v>
                </c:pt>
                <c:pt idx="36">
                  <c:v>0.95850450450450519</c:v>
                </c:pt>
                <c:pt idx="37">
                  <c:v>0.95851351351351421</c:v>
                </c:pt>
                <c:pt idx="38">
                  <c:v>0.95760360360360441</c:v>
                </c:pt>
                <c:pt idx="39">
                  <c:v>0.95753153153153203</c:v>
                </c:pt>
                <c:pt idx="40">
                  <c:v>0.95716216216216177</c:v>
                </c:pt>
                <c:pt idx="41">
                  <c:v>0.95617117117117123</c:v>
                </c:pt>
                <c:pt idx="42">
                  <c:v>0.95613513513513504</c:v>
                </c:pt>
                <c:pt idx="43">
                  <c:v>0.95612612612612602</c:v>
                </c:pt>
                <c:pt idx="44">
                  <c:v>0.95603603603603604</c:v>
                </c:pt>
                <c:pt idx="45">
                  <c:v>0.95624324324324317</c:v>
                </c:pt>
                <c:pt idx="46">
                  <c:v>0.95227027027027022</c:v>
                </c:pt>
                <c:pt idx="47">
                  <c:v>0.9506486486486494</c:v>
                </c:pt>
                <c:pt idx="48">
                  <c:v>0.95326126126126076</c:v>
                </c:pt>
                <c:pt idx="49">
                  <c:v>0.95295495495495497</c:v>
                </c:pt>
                <c:pt idx="50">
                  <c:v>0.9406936936936946</c:v>
                </c:pt>
                <c:pt idx="51">
                  <c:v>0.93374774774774782</c:v>
                </c:pt>
                <c:pt idx="52">
                  <c:v>0.92854954954955005</c:v>
                </c:pt>
                <c:pt idx="53">
                  <c:v>0.93369369369369459</c:v>
                </c:pt>
                <c:pt idx="54">
                  <c:v>0.91709909909909926</c:v>
                </c:pt>
                <c:pt idx="55">
                  <c:v>0.8827738738738744</c:v>
                </c:pt>
                <c:pt idx="56">
                  <c:v>0.89863963963964022</c:v>
                </c:pt>
                <c:pt idx="57">
                  <c:v>0.87459279279279301</c:v>
                </c:pt>
                <c:pt idx="58">
                  <c:v>0.87802882882882938</c:v>
                </c:pt>
                <c:pt idx="59">
                  <c:v>0.85609099099099117</c:v>
                </c:pt>
                <c:pt idx="60">
                  <c:v>0.82393783783783803</c:v>
                </c:pt>
                <c:pt idx="61">
                  <c:v>0.81530900900900904</c:v>
                </c:pt>
                <c:pt idx="62">
                  <c:v>0.83047477477477505</c:v>
                </c:pt>
                <c:pt idx="63">
                  <c:v>0.8121396396396402</c:v>
                </c:pt>
                <c:pt idx="64">
                  <c:v>0.76602252252252323</c:v>
                </c:pt>
                <c:pt idx="65">
                  <c:v>0.76320720720720703</c:v>
                </c:pt>
                <c:pt idx="66">
                  <c:v>0.75065405405405439</c:v>
                </c:pt>
                <c:pt idx="67">
                  <c:v>0.73922432432432417</c:v>
                </c:pt>
                <c:pt idx="68">
                  <c:v>0.72326396396396375</c:v>
                </c:pt>
                <c:pt idx="69">
                  <c:v>0.70489459459459547</c:v>
                </c:pt>
                <c:pt idx="70">
                  <c:v>0.6934036036036042</c:v>
                </c:pt>
                <c:pt idx="71">
                  <c:v>0.68100180180180203</c:v>
                </c:pt>
                <c:pt idx="72">
                  <c:v>0.67387117117117146</c:v>
                </c:pt>
                <c:pt idx="73">
                  <c:v>0.67282252252252339</c:v>
                </c:pt>
                <c:pt idx="74">
                  <c:v>0.66987747747747861</c:v>
                </c:pt>
                <c:pt idx="75">
                  <c:v>0.666542342342342</c:v>
                </c:pt>
                <c:pt idx="76">
                  <c:v>0.66472972972973021</c:v>
                </c:pt>
                <c:pt idx="77">
                  <c:v>0.66125945945946041</c:v>
                </c:pt>
                <c:pt idx="78">
                  <c:v>0.66030990990991001</c:v>
                </c:pt>
                <c:pt idx="79">
                  <c:v>0.65420000000000023</c:v>
                </c:pt>
                <c:pt idx="80">
                  <c:v>0.65072702702702723</c:v>
                </c:pt>
                <c:pt idx="81">
                  <c:v>0.64915315315315325</c:v>
                </c:pt>
                <c:pt idx="82">
                  <c:v>0.64748648648648721</c:v>
                </c:pt>
                <c:pt idx="83">
                  <c:v>0.64478288288288321</c:v>
                </c:pt>
                <c:pt idx="84">
                  <c:v>0.64234954954955026</c:v>
                </c:pt>
                <c:pt idx="85">
                  <c:v>0.64149639639639622</c:v>
                </c:pt>
                <c:pt idx="86">
                  <c:v>0.64120630630630604</c:v>
                </c:pt>
                <c:pt idx="87">
                  <c:v>0.64083063063063139</c:v>
                </c:pt>
                <c:pt idx="88">
                  <c:v>0.63362882882882943</c:v>
                </c:pt>
                <c:pt idx="89">
                  <c:v>0.63170270270270301</c:v>
                </c:pt>
                <c:pt idx="90">
                  <c:v>0.62649549549549644</c:v>
                </c:pt>
                <c:pt idx="91">
                  <c:v>0.62158828828828805</c:v>
                </c:pt>
                <c:pt idx="92">
                  <c:v>0.61939009009009038</c:v>
                </c:pt>
                <c:pt idx="93">
                  <c:v>0.61226126126126079</c:v>
                </c:pt>
                <c:pt idx="94">
                  <c:v>0.61223423423423418</c:v>
                </c:pt>
                <c:pt idx="95">
                  <c:v>0.61100180180180219</c:v>
                </c:pt>
                <c:pt idx="96">
                  <c:v>0.60921081081081119</c:v>
                </c:pt>
                <c:pt idx="97">
                  <c:v>0.60880000000000023</c:v>
                </c:pt>
                <c:pt idx="98">
                  <c:v>0.60678288288288318</c:v>
                </c:pt>
                <c:pt idx="99">
                  <c:v>0.58621621621621578</c:v>
                </c:pt>
                <c:pt idx="100">
                  <c:v>0.58332702702702677</c:v>
                </c:pt>
                <c:pt idx="101">
                  <c:v>0.57328738738738683</c:v>
                </c:pt>
                <c:pt idx="102">
                  <c:v>0.57238828828828803</c:v>
                </c:pt>
                <c:pt idx="103">
                  <c:v>0.57293243243243319</c:v>
                </c:pt>
                <c:pt idx="104">
                  <c:v>0.57313423423423404</c:v>
                </c:pt>
                <c:pt idx="105">
                  <c:v>0.58643693693693655</c:v>
                </c:pt>
                <c:pt idx="106">
                  <c:v>0.58795225225225178</c:v>
                </c:pt>
                <c:pt idx="107">
                  <c:v>0.59392792792792759</c:v>
                </c:pt>
                <c:pt idx="108">
                  <c:v>0.59322882882882899</c:v>
                </c:pt>
                <c:pt idx="109">
                  <c:v>0.57889819819819843</c:v>
                </c:pt>
                <c:pt idx="110">
                  <c:v>0.57616396396396363</c:v>
                </c:pt>
                <c:pt idx="111">
                  <c:v>0.55081891891891899</c:v>
                </c:pt>
                <c:pt idx="112">
                  <c:v>0.54678468468468522</c:v>
                </c:pt>
                <c:pt idx="113">
                  <c:v>0.52817927927927921</c:v>
                </c:pt>
                <c:pt idx="114">
                  <c:v>0.52883243243243205</c:v>
                </c:pt>
                <c:pt idx="115">
                  <c:v>0.52876666666666583</c:v>
                </c:pt>
                <c:pt idx="116">
                  <c:v>0.52920540540540517</c:v>
                </c:pt>
                <c:pt idx="117">
                  <c:v>0.5276855855855862</c:v>
                </c:pt>
                <c:pt idx="118">
                  <c:v>0.53199729729729717</c:v>
                </c:pt>
                <c:pt idx="119">
                  <c:v>0.53242612612612583</c:v>
                </c:pt>
                <c:pt idx="120">
                  <c:v>0.53527297297297283</c:v>
                </c:pt>
                <c:pt idx="121">
                  <c:v>0.53746936936936862</c:v>
                </c:pt>
                <c:pt idx="122">
                  <c:v>0.53904684684684701</c:v>
                </c:pt>
                <c:pt idx="123">
                  <c:v>0.54326396396396359</c:v>
                </c:pt>
                <c:pt idx="124">
                  <c:v>0.54326036036035963</c:v>
                </c:pt>
                <c:pt idx="125">
                  <c:v>0.54357387387387424</c:v>
                </c:pt>
                <c:pt idx="126">
                  <c:v>0.54627837837837823</c:v>
                </c:pt>
                <c:pt idx="127">
                  <c:v>0.551268468468468</c:v>
                </c:pt>
                <c:pt idx="128">
                  <c:v>0.55195315315315319</c:v>
                </c:pt>
                <c:pt idx="129">
                  <c:v>0.55624234234234182</c:v>
                </c:pt>
                <c:pt idx="130">
                  <c:v>0.56186936936936882</c:v>
                </c:pt>
                <c:pt idx="131">
                  <c:v>0.57144774774774776</c:v>
                </c:pt>
                <c:pt idx="132">
                  <c:v>0.57327927927927924</c:v>
                </c:pt>
                <c:pt idx="133">
                  <c:v>0.57882432432432418</c:v>
                </c:pt>
                <c:pt idx="134">
                  <c:v>0.584909009009009</c:v>
                </c:pt>
                <c:pt idx="135">
                  <c:v>0.58609459459459523</c:v>
                </c:pt>
                <c:pt idx="136">
                  <c:v>0.59529279279279279</c:v>
                </c:pt>
                <c:pt idx="137">
                  <c:v>0.60357747747747825</c:v>
                </c:pt>
                <c:pt idx="138">
                  <c:v>0.5995648648648646</c:v>
                </c:pt>
                <c:pt idx="139">
                  <c:v>0.60560540540540542</c:v>
                </c:pt>
                <c:pt idx="140">
                  <c:v>0.62196936936936897</c:v>
                </c:pt>
                <c:pt idx="141">
                  <c:v>0.65288918918918926</c:v>
                </c:pt>
                <c:pt idx="142">
                  <c:v>0.66087657657657761</c:v>
                </c:pt>
                <c:pt idx="143">
                  <c:v>0.651387387387387</c:v>
                </c:pt>
                <c:pt idx="144">
                  <c:v>0.65318108108108119</c:v>
                </c:pt>
                <c:pt idx="145">
                  <c:v>0.68349909909909923</c:v>
                </c:pt>
                <c:pt idx="146">
                  <c:v>0.69524234234234183</c:v>
                </c:pt>
                <c:pt idx="147">
                  <c:v>0.71036666666666681</c:v>
                </c:pt>
                <c:pt idx="148">
                  <c:v>0.71672072072072102</c:v>
                </c:pt>
                <c:pt idx="149">
                  <c:v>0.71930720720720698</c:v>
                </c:pt>
                <c:pt idx="150">
                  <c:v>0.74001171171171098</c:v>
                </c:pt>
                <c:pt idx="151">
                  <c:v>0.75165585585585626</c:v>
                </c:pt>
                <c:pt idx="152">
                  <c:v>0.75742972972972999</c:v>
                </c:pt>
                <c:pt idx="153">
                  <c:v>0.7538927927927932</c:v>
                </c:pt>
                <c:pt idx="154">
                  <c:v>0.77217207207207239</c:v>
                </c:pt>
                <c:pt idx="155">
                  <c:v>0.7776900900900906</c:v>
                </c:pt>
                <c:pt idx="156">
                  <c:v>0.7605414414414412</c:v>
                </c:pt>
                <c:pt idx="157">
                  <c:v>0.75964774774774801</c:v>
                </c:pt>
                <c:pt idx="158">
                  <c:v>0.78053603603603583</c:v>
                </c:pt>
                <c:pt idx="159">
                  <c:v>0.78728288288288284</c:v>
                </c:pt>
                <c:pt idx="160">
                  <c:v>0.7876432432432432</c:v>
                </c:pt>
                <c:pt idx="161">
                  <c:v>0.76280180180180224</c:v>
                </c:pt>
                <c:pt idx="162">
                  <c:v>0.76756126126126079</c:v>
                </c:pt>
                <c:pt idx="163">
                  <c:v>0.79481801801801821</c:v>
                </c:pt>
                <c:pt idx="164">
                  <c:v>0.79912972972972984</c:v>
                </c:pt>
                <c:pt idx="165">
                  <c:v>0.80504414414414405</c:v>
                </c:pt>
                <c:pt idx="166">
                  <c:v>0.80537207207207218</c:v>
                </c:pt>
                <c:pt idx="167">
                  <c:v>0.80883243243243219</c:v>
                </c:pt>
                <c:pt idx="168">
                  <c:v>0.83252972972972983</c:v>
                </c:pt>
                <c:pt idx="169">
                  <c:v>0.83523063063063119</c:v>
                </c:pt>
                <c:pt idx="170">
                  <c:v>0.83866126126126084</c:v>
                </c:pt>
                <c:pt idx="171">
                  <c:v>0.8680450450450452</c:v>
                </c:pt>
                <c:pt idx="172">
                  <c:v>0.86850810810810819</c:v>
                </c:pt>
                <c:pt idx="173">
                  <c:v>0.87740270270270282</c:v>
                </c:pt>
                <c:pt idx="174">
                  <c:v>0.88449819819819819</c:v>
                </c:pt>
                <c:pt idx="175">
                  <c:v>0</c:v>
                </c:pt>
              </c:numCache>
            </c:numRef>
          </c:xVal>
          <c:yVal>
            <c:numRef>
              <c:f>Nea_Wake_10760_16520_s8!$C$4:$C$191</c:f>
              <c:numCache>
                <c:formatCode>General</c:formatCode>
                <c:ptCount val="188"/>
                <c:pt idx="0">
                  <c:v>-1.9896623126579578</c:v>
                </c:pt>
                <c:pt idx="1">
                  <c:v>-1.9497455661578005</c:v>
                </c:pt>
                <c:pt idx="2">
                  <c:v>-1.9098454863576391</c:v>
                </c:pt>
                <c:pt idx="3">
                  <c:v>-1.8699454065574799</c:v>
                </c:pt>
                <c:pt idx="4">
                  <c:v>-1.8300536601073201</c:v>
                </c:pt>
                <c:pt idx="5">
                  <c:v>-1.790178580357161</c:v>
                </c:pt>
                <c:pt idx="6">
                  <c:v>-1.7503118339570021</c:v>
                </c:pt>
                <c:pt idx="7">
                  <c:v>-1.7104534209068425</c:v>
                </c:pt>
                <c:pt idx="8">
                  <c:v>-1.6727283454566899</c:v>
                </c:pt>
                <c:pt idx="9">
                  <c:v>-1.670595007856682</c:v>
                </c:pt>
                <c:pt idx="10">
                  <c:v>-1.6304099274865225</c:v>
                </c:pt>
                <c:pt idx="11">
                  <c:v>-1.5902440138213614</c:v>
                </c:pt>
                <c:pt idx="12">
                  <c:v>-1.5500939335212005</c:v>
                </c:pt>
                <c:pt idx="13">
                  <c:v>-1.5099630199260399</c:v>
                </c:pt>
                <c:pt idx="14">
                  <c:v>-1.4698512730358786</c:v>
                </c:pt>
                <c:pt idx="15">
                  <c:v>-1.4297611928557186</c:v>
                </c:pt>
                <c:pt idx="16">
                  <c:v>-1.3896944460555587</c:v>
                </c:pt>
                <c:pt idx="17">
                  <c:v>-1.3496535326404</c:v>
                </c:pt>
                <c:pt idx="18">
                  <c:v>-1.309640119280238</c:v>
                </c:pt>
                <c:pt idx="19">
                  <c:v>-1.298646763960194</c:v>
                </c:pt>
                <c:pt idx="20">
                  <c:v>-1.2693625387250771</c:v>
                </c:pt>
                <c:pt idx="21">
                  <c:v>-1.229009124684916</c:v>
                </c:pt>
                <c:pt idx="22">
                  <c:v>-1.188693210719755</c:v>
                </c:pt>
                <c:pt idx="23">
                  <c:v>-1.1484206301745938</c:v>
                </c:pt>
                <c:pt idx="24">
                  <c:v>-1.1081947163894326</c:v>
                </c:pt>
                <c:pt idx="25">
                  <c:v>-1.0680213027092718</c:v>
                </c:pt>
                <c:pt idx="26">
                  <c:v>-1.0640029613392565</c:v>
                </c:pt>
                <c:pt idx="27">
                  <c:v>-1.0274628882591095</c:v>
                </c:pt>
                <c:pt idx="28">
                  <c:v>-0.98692364051394799</c:v>
                </c:pt>
                <c:pt idx="29">
                  <c:v>-0.94646189292378624</c:v>
                </c:pt>
                <c:pt idx="30">
                  <c:v>-0.90608789550912405</c:v>
                </c:pt>
                <c:pt idx="31">
                  <c:v>-0.90262930525861118</c:v>
                </c:pt>
                <c:pt idx="32">
                  <c:v>-0.86528623057246101</c:v>
                </c:pt>
                <c:pt idx="33">
                  <c:v>-0.82455456577579778</c:v>
                </c:pt>
                <c:pt idx="34">
                  <c:v>-0.80416827500321597</c:v>
                </c:pt>
                <c:pt idx="35">
                  <c:v>-0.79583500833668319</c:v>
                </c:pt>
                <c:pt idx="36">
                  <c:v>-0.78450906901813799</c:v>
                </c:pt>
                <c:pt idx="37">
                  <c:v>-0.78395173457013623</c:v>
                </c:pt>
                <c:pt idx="38">
                  <c:v>-0.74702566071798804</c:v>
                </c:pt>
                <c:pt idx="39">
                  <c:v>-0.74285815238297226</c:v>
                </c:pt>
                <c:pt idx="40">
                  <c:v>-0.73869231071795483</c:v>
                </c:pt>
                <c:pt idx="41">
                  <c:v>-0.70195890391780802</c:v>
                </c:pt>
                <c:pt idx="42">
                  <c:v>-0.69404888809777621</c:v>
                </c:pt>
                <c:pt idx="43">
                  <c:v>-0.68988221309775999</c:v>
                </c:pt>
                <c:pt idx="44">
                  <c:v>-0.681548863097726</c:v>
                </c:pt>
                <c:pt idx="45">
                  <c:v>-0.66069048804764319</c:v>
                </c:pt>
                <c:pt idx="46">
                  <c:v>-0.63273959881253117</c:v>
                </c:pt>
                <c:pt idx="47">
                  <c:v>-0.62440624881249696</c:v>
                </c:pt>
                <c:pt idx="48">
                  <c:v>-0.62231541129748924</c:v>
                </c:pt>
                <c:pt idx="49">
                  <c:v>-0.61950540567747825</c:v>
                </c:pt>
                <c:pt idx="50">
                  <c:v>-0.57789532245731223</c:v>
                </c:pt>
                <c:pt idx="51">
                  <c:v>-0.57559615119230179</c:v>
                </c:pt>
                <c:pt idx="52">
                  <c:v>-0.56726280119226857</c:v>
                </c:pt>
                <c:pt idx="53">
                  <c:v>-0.56387529441725603</c:v>
                </c:pt>
                <c:pt idx="54">
                  <c:v>-0.53611857223714499</c:v>
                </c:pt>
                <c:pt idx="55">
                  <c:v>-0.51845353690707396</c:v>
                </c:pt>
                <c:pt idx="56">
                  <c:v>-0.51517019700706079</c:v>
                </c:pt>
                <c:pt idx="57">
                  <c:v>-0.51012018690703975</c:v>
                </c:pt>
                <c:pt idx="58">
                  <c:v>-0.49407932149197609</c:v>
                </c:pt>
                <c:pt idx="59">
                  <c:v>-0.47382678098689524</c:v>
                </c:pt>
                <c:pt idx="60">
                  <c:v>-0.4613100892868453</c:v>
                </c:pt>
                <c:pt idx="61">
                  <c:v>-0.4529775726218121</c:v>
                </c:pt>
                <c:pt idx="62">
                  <c:v>-0.4516800700268071</c:v>
                </c:pt>
                <c:pt idx="63">
                  <c:v>-0.43816587633175313</c:v>
                </c:pt>
                <c:pt idx="64">
                  <c:v>-0.408899151131636</c:v>
                </c:pt>
                <c:pt idx="65">
                  <c:v>-0.40697331394662811</c:v>
                </c:pt>
                <c:pt idx="66">
                  <c:v>-0.40416747500161709</c:v>
                </c:pt>
                <c:pt idx="67">
                  <c:v>-0.3958341250015831</c:v>
                </c:pt>
                <c:pt idx="68">
                  <c:v>-0.3793707587415171</c:v>
                </c:pt>
                <c:pt idx="69">
                  <c:v>-0.36536573073146111</c:v>
                </c:pt>
                <c:pt idx="70">
                  <c:v>-0.35465987598641913</c:v>
                </c:pt>
                <c:pt idx="71">
                  <c:v>-0.34702486071638811</c:v>
                </c:pt>
                <c:pt idx="72">
                  <c:v>-0.338691510716355</c:v>
                </c:pt>
                <c:pt idx="73">
                  <c:v>-0.33233733134132909</c:v>
                </c:pt>
                <c:pt idx="74">
                  <c:v>-0.32871482409631508</c:v>
                </c:pt>
                <c:pt idx="75">
                  <c:v>-0.32452231571129814</c:v>
                </c:pt>
                <c:pt idx="76">
                  <c:v>-0.32104147541628408</c:v>
                </c:pt>
                <c:pt idx="77">
                  <c:v>-0.31391896117125634</c:v>
                </c:pt>
                <c:pt idx="78">
                  <c:v>-0.31197729062124813</c:v>
                </c:pt>
                <c:pt idx="79">
                  <c:v>-0.30007143347620002</c:v>
                </c:pt>
                <c:pt idx="80">
                  <c:v>-0.29326225319117299</c:v>
                </c:pt>
                <c:pt idx="81">
                  <c:v>-0.28988141309616011</c:v>
                </c:pt>
                <c:pt idx="82">
                  <c:v>-0.287062240791148</c:v>
                </c:pt>
                <c:pt idx="83">
                  <c:v>-0.28154806309612601</c:v>
                </c:pt>
                <c:pt idx="84">
                  <c:v>-0.2773305546611089</c:v>
                </c:pt>
                <c:pt idx="85">
                  <c:v>-0.27592388518110411</c:v>
                </c:pt>
                <c:pt idx="86">
                  <c:v>-0.2754088841511021</c:v>
                </c:pt>
                <c:pt idx="87">
                  <c:v>-0.27480888295109912</c:v>
                </c:pt>
                <c:pt idx="88">
                  <c:v>-0.26324219315105302</c:v>
                </c:pt>
                <c:pt idx="89">
                  <c:v>-0.25974468615603891</c:v>
                </c:pt>
                <c:pt idx="90">
                  <c:v>-0.252292171251009</c:v>
                </c:pt>
                <c:pt idx="91">
                  <c:v>-0.24455132243597805</c:v>
                </c:pt>
                <c:pt idx="92">
                  <c:v>-0.24190715048096811</c:v>
                </c:pt>
                <c:pt idx="93">
                  <c:v>-0.23273879881093107</c:v>
                </c:pt>
                <c:pt idx="94">
                  <c:v>-0.23203213073092807</c:v>
                </c:pt>
                <c:pt idx="95">
                  <c:v>-0.23018546037092105</c:v>
                </c:pt>
                <c:pt idx="96">
                  <c:v>-0.22720878775090905</c:v>
                </c:pt>
                <c:pt idx="97">
                  <c:v>-0.22719545439090905</c:v>
                </c:pt>
                <c:pt idx="98">
                  <c:v>-0.22440544881089811</c:v>
                </c:pt>
                <c:pt idx="99">
                  <c:v>-0.1755953511907021</c:v>
                </c:pt>
                <c:pt idx="100">
                  <c:v>-0.16726200119066906</c:v>
                </c:pt>
                <c:pt idx="101">
                  <c:v>-0.118452736905474</c:v>
                </c:pt>
                <c:pt idx="102">
                  <c:v>-0.11011938690543999</c:v>
                </c:pt>
                <c:pt idx="103">
                  <c:v>-6.1309289285245226E-2</c:v>
                </c:pt>
                <c:pt idx="104">
                  <c:v>-5.2975939285211902E-2</c:v>
                </c:pt>
                <c:pt idx="105">
                  <c:v>-4.1666750000167313E-3</c:v>
                </c:pt>
                <c:pt idx="106">
                  <c:v>4.1666750000167313E-3</c:v>
                </c:pt>
                <c:pt idx="107">
                  <c:v>5.2975105950211904E-2</c:v>
                </c:pt>
                <c:pt idx="108">
                  <c:v>6.1308455950245228E-2</c:v>
                </c:pt>
                <c:pt idx="109">
                  <c:v>0.110116886900441</c:v>
                </c:pt>
                <c:pt idx="110">
                  <c:v>0.118450236900474</c:v>
                </c:pt>
                <c:pt idx="111">
                  <c:v>0.16725866785066901</c:v>
                </c:pt>
                <c:pt idx="112">
                  <c:v>0.17559201785070205</c:v>
                </c:pt>
                <c:pt idx="113">
                  <c:v>0.2244087821508981</c:v>
                </c:pt>
                <c:pt idx="114">
                  <c:v>0.22720878775090905</c:v>
                </c:pt>
                <c:pt idx="115">
                  <c:v>0.23018379370092101</c:v>
                </c:pt>
                <c:pt idx="116">
                  <c:v>0.23203379740092805</c:v>
                </c:pt>
                <c:pt idx="117">
                  <c:v>0.23274213215093112</c:v>
                </c:pt>
                <c:pt idx="118">
                  <c:v>0.24190881715096807</c:v>
                </c:pt>
                <c:pt idx="119">
                  <c:v>0.24455048910097807</c:v>
                </c:pt>
                <c:pt idx="120">
                  <c:v>0.252292171251009</c:v>
                </c:pt>
                <c:pt idx="121">
                  <c:v>0.25974218615103889</c:v>
                </c:pt>
                <c:pt idx="122">
                  <c:v>0.26324219315105302</c:v>
                </c:pt>
                <c:pt idx="123">
                  <c:v>0.27480888295109912</c:v>
                </c:pt>
                <c:pt idx="124">
                  <c:v>0.2754088841511021</c:v>
                </c:pt>
                <c:pt idx="125">
                  <c:v>0.27592555185110401</c:v>
                </c:pt>
                <c:pt idx="126">
                  <c:v>0.28155056310112608</c:v>
                </c:pt>
                <c:pt idx="127">
                  <c:v>0.28705890745114809</c:v>
                </c:pt>
                <c:pt idx="128">
                  <c:v>0.28988391310116013</c:v>
                </c:pt>
                <c:pt idx="129">
                  <c:v>0.29325891985117308</c:v>
                </c:pt>
                <c:pt idx="130">
                  <c:v>0.30006726680120011</c:v>
                </c:pt>
                <c:pt idx="131">
                  <c:v>0.31197562395124823</c:v>
                </c:pt>
                <c:pt idx="132">
                  <c:v>0.31391729450125611</c:v>
                </c:pt>
                <c:pt idx="133">
                  <c:v>0.32104230875128409</c:v>
                </c:pt>
                <c:pt idx="134">
                  <c:v>0.32871732410131499</c:v>
                </c:pt>
                <c:pt idx="135">
                  <c:v>0.33233399800132901</c:v>
                </c:pt>
                <c:pt idx="136">
                  <c:v>0.33869234405135501</c:v>
                </c:pt>
                <c:pt idx="137">
                  <c:v>0.347025694051388</c:v>
                </c:pt>
                <c:pt idx="138">
                  <c:v>0.3546590426514189</c:v>
                </c:pt>
                <c:pt idx="139">
                  <c:v>0.36536739740146112</c:v>
                </c:pt>
                <c:pt idx="140">
                  <c:v>0.37936742540151702</c:v>
                </c:pt>
                <c:pt idx="141">
                  <c:v>0.3958341250015831</c:v>
                </c:pt>
                <c:pt idx="142">
                  <c:v>0.40416747500161709</c:v>
                </c:pt>
                <c:pt idx="143">
                  <c:v>0.40697581395162813</c:v>
                </c:pt>
                <c:pt idx="144">
                  <c:v>0.40890081780163612</c:v>
                </c:pt>
                <c:pt idx="145">
                  <c:v>0.43816754300175309</c:v>
                </c:pt>
                <c:pt idx="146">
                  <c:v>0.45167590335180713</c:v>
                </c:pt>
                <c:pt idx="147">
                  <c:v>0.4529759059518122</c:v>
                </c:pt>
                <c:pt idx="148">
                  <c:v>0.46130925595184513</c:v>
                </c:pt>
                <c:pt idx="149">
                  <c:v>0.47382594765189512</c:v>
                </c:pt>
                <c:pt idx="150">
                  <c:v>0.49407598815197612</c:v>
                </c:pt>
                <c:pt idx="151">
                  <c:v>0.51011768690203962</c:v>
                </c:pt>
                <c:pt idx="152">
                  <c:v>0.51516769700205978</c:v>
                </c:pt>
                <c:pt idx="153">
                  <c:v>0.51845103690207417</c:v>
                </c:pt>
                <c:pt idx="154">
                  <c:v>0.53611773890214376</c:v>
                </c:pt>
                <c:pt idx="155">
                  <c:v>0.5638761277522546</c:v>
                </c:pt>
                <c:pt idx="156">
                  <c:v>0.56725946785226877</c:v>
                </c:pt>
                <c:pt idx="157">
                  <c:v>0.57559281785230199</c:v>
                </c:pt>
                <c:pt idx="158">
                  <c:v>0.57789282245231222</c:v>
                </c:pt>
                <c:pt idx="159">
                  <c:v>0.61950957235247839</c:v>
                </c:pt>
                <c:pt idx="160">
                  <c:v>0.62231791130248904</c:v>
                </c:pt>
                <c:pt idx="161">
                  <c:v>0.6244095821524982</c:v>
                </c:pt>
                <c:pt idx="162">
                  <c:v>0.63274293215253141</c:v>
                </c:pt>
                <c:pt idx="163">
                  <c:v>0.66069298805264298</c:v>
                </c:pt>
                <c:pt idx="164">
                  <c:v>0.68155136310272579</c:v>
                </c:pt>
                <c:pt idx="165">
                  <c:v>0.68988471310276001</c:v>
                </c:pt>
                <c:pt idx="166">
                  <c:v>0.694051388102776</c:v>
                </c:pt>
                <c:pt idx="167">
                  <c:v>0.70195973725280825</c:v>
                </c:pt>
                <c:pt idx="168">
                  <c:v>0.73869314405295483</c:v>
                </c:pt>
                <c:pt idx="169">
                  <c:v>0.74285981905297238</c:v>
                </c:pt>
                <c:pt idx="170">
                  <c:v>0.74702649405298804</c:v>
                </c:pt>
                <c:pt idx="171">
                  <c:v>0.78395156790313603</c:v>
                </c:pt>
                <c:pt idx="172">
                  <c:v>0.78450990235313822</c:v>
                </c:pt>
                <c:pt idx="173">
                  <c:v>0.7958349250031832</c:v>
                </c:pt>
                <c:pt idx="174">
                  <c:v>0.80416827500321597</c:v>
                </c:pt>
                <c:pt idx="175">
                  <c:v>0.82455164910329803</c:v>
                </c:pt>
                <c:pt idx="176">
                  <c:v>0.86528506390346105</c:v>
                </c:pt>
                <c:pt idx="177">
                  <c:v>0.90262680525361005</c:v>
                </c:pt>
                <c:pt idx="178">
                  <c:v>0.90608514550362396</c:v>
                </c:pt>
                <c:pt idx="179">
                  <c:v>0.94646022625378623</c:v>
                </c:pt>
                <c:pt idx="180">
                  <c:v>0.98692697385394779</c:v>
                </c:pt>
                <c:pt idx="181">
                  <c:v>1.0274603882541093</c:v>
                </c:pt>
                <c:pt idx="182">
                  <c:v>1.0640021280042564</c:v>
                </c:pt>
                <c:pt idx="183">
                  <c:v>1.0680188027042721</c:v>
                </c:pt>
                <c:pt idx="184">
                  <c:v>1.1081938830544327</c:v>
                </c:pt>
                <c:pt idx="185">
                  <c:v>1.1484189635045945</c:v>
                </c:pt>
                <c:pt idx="186">
                  <c:v>1.1886940440547551</c:v>
                </c:pt>
                <c:pt idx="187">
                  <c:v>1.9896623126579578</c:v>
                </c:pt>
              </c:numCache>
            </c:numRef>
          </c:yVal>
          <c:smooth val="0"/>
        </c:ser>
        <c:ser>
          <c:idx val="4"/>
          <c:order val="4"/>
          <c:tx>
            <c:v>X/R = 4.14, Z/R = -0.19, OF</c:v>
          </c:tx>
          <c:spPr>
            <a:ln>
              <a:solidFill>
                <a:srgbClr val="00B050"/>
              </a:solidFill>
            </a:ln>
          </c:spPr>
          <c:marker>
            <c:symbol val="none"/>
          </c:marker>
          <c:xVal>
            <c:numRef>
              <c:f>Mid_Wake_10760_16520_s8!$L$4:$L$191</c:f>
              <c:numCache>
                <c:formatCode>0.00E+00</c:formatCode>
                <c:ptCount val="188"/>
                <c:pt idx="0">
                  <c:v>0</c:v>
                </c:pt>
                <c:pt idx="1">
                  <c:v>0.41698198198198222</c:v>
                </c:pt>
                <c:pt idx="2">
                  <c:v>0.5930828828828828</c:v>
                </c:pt>
                <c:pt idx="3">
                  <c:v>0.72834954954955022</c:v>
                </c:pt>
                <c:pt idx="4">
                  <c:v>0.84095405405405421</c:v>
                </c:pt>
                <c:pt idx="5">
                  <c:v>0.92618918918918902</c:v>
                </c:pt>
                <c:pt idx="6">
                  <c:v>0.96863963963964039</c:v>
                </c:pt>
                <c:pt idx="7">
                  <c:v>0.97618918918918918</c:v>
                </c:pt>
                <c:pt idx="8">
                  <c:v>0.9762972972972972</c:v>
                </c:pt>
                <c:pt idx="9">
                  <c:v>0.97630630630630599</c:v>
                </c:pt>
                <c:pt idx="10">
                  <c:v>0.97659459459459541</c:v>
                </c:pt>
                <c:pt idx="11">
                  <c:v>0.9766396396396404</c:v>
                </c:pt>
                <c:pt idx="12">
                  <c:v>0.97670270270270199</c:v>
                </c:pt>
                <c:pt idx="13">
                  <c:v>0.97676576576576579</c:v>
                </c:pt>
                <c:pt idx="14">
                  <c:v>0.97686486486486501</c:v>
                </c:pt>
                <c:pt idx="15">
                  <c:v>0.97699099099099118</c:v>
                </c:pt>
                <c:pt idx="16">
                  <c:v>0.97710810810810822</c:v>
                </c:pt>
                <c:pt idx="17">
                  <c:v>0.977207207207207</c:v>
                </c:pt>
                <c:pt idx="18">
                  <c:v>0.97730630630630599</c:v>
                </c:pt>
                <c:pt idx="19">
                  <c:v>0.97732432432432403</c:v>
                </c:pt>
                <c:pt idx="20">
                  <c:v>0.97737837837837827</c:v>
                </c:pt>
                <c:pt idx="21">
                  <c:v>0.97742342342342325</c:v>
                </c:pt>
                <c:pt idx="22">
                  <c:v>0.97746846846846802</c:v>
                </c:pt>
                <c:pt idx="23">
                  <c:v>0.97754054054054018</c:v>
                </c:pt>
                <c:pt idx="24">
                  <c:v>0.97759459459459541</c:v>
                </c:pt>
                <c:pt idx="25">
                  <c:v>0.97773873873873918</c:v>
                </c:pt>
                <c:pt idx="26">
                  <c:v>0.97776576576576579</c:v>
                </c:pt>
                <c:pt idx="27">
                  <c:v>0.97786486486486501</c:v>
                </c:pt>
                <c:pt idx="28">
                  <c:v>0.97809909909909942</c:v>
                </c:pt>
                <c:pt idx="29">
                  <c:v>0.97830630630630599</c:v>
                </c:pt>
                <c:pt idx="30">
                  <c:v>0.97866666666666702</c:v>
                </c:pt>
                <c:pt idx="31">
                  <c:v>0.97868468468468539</c:v>
                </c:pt>
                <c:pt idx="32">
                  <c:v>0.97894594594594597</c:v>
                </c:pt>
                <c:pt idx="33">
                  <c:v>0.97852252252252303</c:v>
                </c:pt>
                <c:pt idx="34">
                  <c:v>0.97826126126126078</c:v>
                </c:pt>
                <c:pt idx="35">
                  <c:v>0.97813513513513517</c:v>
                </c:pt>
                <c:pt idx="36">
                  <c:v>0.97798198198198183</c:v>
                </c:pt>
                <c:pt idx="37">
                  <c:v>0.97799099099099118</c:v>
                </c:pt>
                <c:pt idx="38">
                  <c:v>0.97705405405405421</c:v>
                </c:pt>
                <c:pt idx="39">
                  <c:v>0.97704504504504519</c:v>
                </c:pt>
                <c:pt idx="40">
                  <c:v>0.9766396396396404</c:v>
                </c:pt>
                <c:pt idx="41">
                  <c:v>0.973711711711712</c:v>
                </c:pt>
                <c:pt idx="42">
                  <c:v>0.97233333333333305</c:v>
                </c:pt>
                <c:pt idx="43">
                  <c:v>0.97147747747747826</c:v>
                </c:pt>
                <c:pt idx="44">
                  <c:v>0.97004504504504518</c:v>
                </c:pt>
                <c:pt idx="45">
                  <c:v>0.96642342342342424</c:v>
                </c:pt>
                <c:pt idx="46">
                  <c:v>0.95247747747747824</c:v>
                </c:pt>
                <c:pt idx="47">
                  <c:v>0.94860360360360441</c:v>
                </c:pt>
                <c:pt idx="48">
                  <c:v>0.95600000000000018</c:v>
                </c:pt>
                <c:pt idx="49">
                  <c:v>0.95515315315315319</c:v>
                </c:pt>
                <c:pt idx="50">
                  <c:v>0.93856756756756676</c:v>
                </c:pt>
                <c:pt idx="51">
                  <c:v>0.92418918918918902</c:v>
                </c:pt>
                <c:pt idx="52">
                  <c:v>0.91901801801801819</c:v>
                </c:pt>
                <c:pt idx="53">
                  <c:v>0.93100900900900918</c:v>
                </c:pt>
                <c:pt idx="54">
                  <c:v>0.91515315315315304</c:v>
                </c:pt>
                <c:pt idx="55">
                  <c:v>0.89170450450450522</c:v>
                </c:pt>
                <c:pt idx="56">
                  <c:v>0.90412612612612597</c:v>
                </c:pt>
                <c:pt idx="57">
                  <c:v>0.88775945945946022</c:v>
                </c:pt>
                <c:pt idx="58">
                  <c:v>0.89311981981982003</c:v>
                </c:pt>
                <c:pt idx="59">
                  <c:v>0.88413423423423398</c:v>
                </c:pt>
                <c:pt idx="60">
                  <c:v>0.87174324324324326</c:v>
                </c:pt>
                <c:pt idx="61">
                  <c:v>0.86909099099099119</c:v>
                </c:pt>
                <c:pt idx="62">
                  <c:v>0.8744090090090092</c:v>
                </c:pt>
                <c:pt idx="63">
                  <c:v>0.86793153153153224</c:v>
                </c:pt>
                <c:pt idx="64">
                  <c:v>0.85457747747747825</c:v>
                </c:pt>
                <c:pt idx="65">
                  <c:v>0.85405945945946038</c:v>
                </c:pt>
                <c:pt idx="66">
                  <c:v>0.84825765765765804</c:v>
                </c:pt>
                <c:pt idx="67">
                  <c:v>0.84517387387387444</c:v>
                </c:pt>
                <c:pt idx="68">
                  <c:v>0.84635585585585604</c:v>
                </c:pt>
                <c:pt idx="69">
                  <c:v>0.84219009009009038</c:v>
                </c:pt>
                <c:pt idx="70">
                  <c:v>0.83690990990990999</c:v>
                </c:pt>
                <c:pt idx="71">
                  <c:v>0.82762882882882938</c:v>
                </c:pt>
                <c:pt idx="72">
                  <c:v>0.82508468468468521</c:v>
                </c:pt>
                <c:pt idx="73">
                  <c:v>0.8258882882882882</c:v>
                </c:pt>
                <c:pt idx="74">
                  <c:v>0.82105855855855925</c:v>
                </c:pt>
                <c:pt idx="75">
                  <c:v>0.81932072072072082</c:v>
                </c:pt>
                <c:pt idx="76">
                  <c:v>0.81583153153153121</c:v>
                </c:pt>
                <c:pt idx="77">
                  <c:v>0.81473693693693683</c:v>
                </c:pt>
                <c:pt idx="78">
                  <c:v>0.81356486486486479</c:v>
                </c:pt>
                <c:pt idx="79">
                  <c:v>0.81338378378378384</c:v>
                </c:pt>
                <c:pt idx="80">
                  <c:v>0.81335135135135084</c:v>
                </c:pt>
                <c:pt idx="81">
                  <c:v>0.81271981981982022</c:v>
                </c:pt>
                <c:pt idx="82">
                  <c:v>0.81190720720720699</c:v>
                </c:pt>
                <c:pt idx="83">
                  <c:v>0.81126396396396361</c:v>
                </c:pt>
                <c:pt idx="84">
                  <c:v>0.81094684684684704</c:v>
                </c:pt>
                <c:pt idx="85">
                  <c:v>0.81082072072072098</c:v>
                </c:pt>
                <c:pt idx="86">
                  <c:v>0.81042882882882905</c:v>
                </c:pt>
                <c:pt idx="87">
                  <c:v>0.80797837837837938</c:v>
                </c:pt>
                <c:pt idx="88">
                  <c:v>0.80768108108108105</c:v>
                </c:pt>
                <c:pt idx="89">
                  <c:v>0.81222342342342324</c:v>
                </c:pt>
                <c:pt idx="90">
                  <c:v>0.81292612612612603</c:v>
                </c:pt>
                <c:pt idx="91">
                  <c:v>0.82093513513513505</c:v>
                </c:pt>
                <c:pt idx="92">
                  <c:v>0.8218783783783794</c:v>
                </c:pt>
                <c:pt idx="93">
                  <c:v>0.82528738738738683</c:v>
                </c:pt>
                <c:pt idx="94">
                  <c:v>0.82579009009009041</c:v>
                </c:pt>
                <c:pt idx="95">
                  <c:v>0.82586756756756696</c:v>
                </c:pt>
                <c:pt idx="96">
                  <c:v>0.82554864864864919</c:v>
                </c:pt>
                <c:pt idx="97">
                  <c:v>0.8201027027027028</c:v>
                </c:pt>
                <c:pt idx="98">
                  <c:v>0.81874774774774783</c:v>
                </c:pt>
                <c:pt idx="99">
                  <c:v>0.80322342342342323</c:v>
                </c:pt>
                <c:pt idx="100">
                  <c:v>0.80101891891891897</c:v>
                </c:pt>
                <c:pt idx="101">
                  <c:v>0.78619549549549639</c:v>
                </c:pt>
                <c:pt idx="102">
                  <c:v>0.78529279279279296</c:v>
                </c:pt>
                <c:pt idx="103">
                  <c:v>0.784431531531531</c:v>
                </c:pt>
                <c:pt idx="104">
                  <c:v>0.78351891891891878</c:v>
                </c:pt>
                <c:pt idx="105">
                  <c:v>0.78034054054054103</c:v>
                </c:pt>
                <c:pt idx="106">
                  <c:v>0.7761360360360362</c:v>
                </c:pt>
                <c:pt idx="107">
                  <c:v>0.77180360360360445</c:v>
                </c:pt>
                <c:pt idx="108">
                  <c:v>0.77168468468468543</c:v>
                </c:pt>
                <c:pt idx="109">
                  <c:v>0.77022522522522519</c:v>
                </c:pt>
                <c:pt idx="110">
                  <c:v>0.76800090090090101</c:v>
                </c:pt>
                <c:pt idx="111">
                  <c:v>0.76748018018018005</c:v>
                </c:pt>
                <c:pt idx="112">
                  <c:v>0.7633882882882882</c:v>
                </c:pt>
                <c:pt idx="113">
                  <c:v>0.76156396396396375</c:v>
                </c:pt>
                <c:pt idx="114">
                  <c:v>0.76029009009009041</c:v>
                </c:pt>
                <c:pt idx="115">
                  <c:v>0.75870450450450544</c:v>
                </c:pt>
                <c:pt idx="116">
                  <c:v>0.75778378378378419</c:v>
                </c:pt>
                <c:pt idx="117">
                  <c:v>0.75864774774774801</c:v>
                </c:pt>
                <c:pt idx="118">
                  <c:v>0.75795945945946042</c:v>
                </c:pt>
                <c:pt idx="119">
                  <c:v>0.75728738738738699</c:v>
                </c:pt>
                <c:pt idx="120">
                  <c:v>0.75437927927927939</c:v>
                </c:pt>
                <c:pt idx="121">
                  <c:v>0.75455675675675682</c:v>
                </c:pt>
                <c:pt idx="122">
                  <c:v>0.75575135135135119</c:v>
                </c:pt>
                <c:pt idx="123">
                  <c:v>0.75564504504504526</c:v>
                </c:pt>
                <c:pt idx="124">
                  <c:v>0.7571891891891892</c:v>
                </c:pt>
                <c:pt idx="125">
                  <c:v>0.75839909909909942</c:v>
                </c:pt>
                <c:pt idx="126">
                  <c:v>0.76129639639639723</c:v>
                </c:pt>
                <c:pt idx="127">
                  <c:v>0.76292252252252324</c:v>
                </c:pt>
                <c:pt idx="128">
                  <c:v>0.76622612612612617</c:v>
                </c:pt>
                <c:pt idx="129">
                  <c:v>0.77424234234234202</c:v>
                </c:pt>
                <c:pt idx="130">
                  <c:v>0.77677027027027046</c:v>
                </c:pt>
                <c:pt idx="131">
                  <c:v>0.78372792792792778</c:v>
                </c:pt>
                <c:pt idx="132">
                  <c:v>0.77902972972973017</c:v>
                </c:pt>
                <c:pt idx="133">
                  <c:v>0.79257387387387424</c:v>
                </c:pt>
                <c:pt idx="134">
                  <c:v>0.802125225225225</c:v>
                </c:pt>
                <c:pt idx="135">
                  <c:v>0.79341351351351419</c:v>
                </c:pt>
                <c:pt idx="136">
                  <c:v>0.79619459459459541</c:v>
                </c:pt>
                <c:pt idx="137">
                  <c:v>0.80666576576576576</c:v>
                </c:pt>
                <c:pt idx="138">
                  <c:v>0.82205585585585605</c:v>
                </c:pt>
                <c:pt idx="139">
                  <c:v>0.82323603603603601</c:v>
                </c:pt>
                <c:pt idx="140">
                  <c:v>0.81757477477477503</c:v>
                </c:pt>
                <c:pt idx="141">
                  <c:v>0.82159369369369439</c:v>
                </c:pt>
                <c:pt idx="142">
                  <c:v>0.84059099099099099</c:v>
                </c:pt>
                <c:pt idx="143">
                  <c:v>0.8487468468468472</c:v>
                </c:pt>
                <c:pt idx="144">
                  <c:v>0.85389819819819845</c:v>
                </c:pt>
                <c:pt idx="145">
                  <c:v>0.85553873873873898</c:v>
                </c:pt>
                <c:pt idx="146">
                  <c:v>0.85930900900900919</c:v>
                </c:pt>
                <c:pt idx="147">
                  <c:v>0.87847657657657741</c:v>
                </c:pt>
                <c:pt idx="148">
                  <c:v>0.88085495495495481</c:v>
                </c:pt>
                <c:pt idx="149">
                  <c:v>0.88289279279279298</c:v>
                </c:pt>
                <c:pt idx="150">
                  <c:v>0.90227027027027018</c:v>
                </c:pt>
                <c:pt idx="151">
                  <c:v>0.90250450450450503</c:v>
                </c:pt>
                <c:pt idx="152">
                  <c:v>0.90724324324324301</c:v>
                </c:pt>
                <c:pt idx="153">
                  <c:v>0.91088288288288299</c:v>
                </c:pt>
                <c:pt idx="154">
                  <c:v>0.91950450450450505</c:v>
                </c:pt>
                <c:pt idx="155">
                  <c:v>0.93178378378378401</c:v>
                </c:pt>
                <c:pt idx="156">
                  <c:v>0.945972972972973</c:v>
                </c:pt>
                <c:pt idx="157">
                  <c:v>0.94731531531531499</c:v>
                </c:pt>
                <c:pt idx="158">
                  <c:v>0.96225225225225197</c:v>
                </c:pt>
                <c:pt idx="159">
                  <c:v>0.97090990990991</c:v>
                </c:pt>
                <c:pt idx="160">
                  <c:v>0.97545945945945922</c:v>
                </c:pt>
                <c:pt idx="161">
                  <c:v>0.97716216216216178</c:v>
                </c:pt>
                <c:pt idx="162">
                  <c:v>0.97741441441441523</c:v>
                </c:pt>
                <c:pt idx="163">
                  <c:v>0.9782972972972972</c:v>
                </c:pt>
                <c:pt idx="164">
                  <c:v>0.97872972972973005</c:v>
                </c:pt>
                <c:pt idx="165">
                  <c:v>0.97857657657657726</c:v>
                </c:pt>
                <c:pt idx="166">
                  <c:v>0.97843243243243205</c:v>
                </c:pt>
                <c:pt idx="167">
                  <c:v>0.97835135135135098</c:v>
                </c:pt>
                <c:pt idx="168">
                  <c:v>0.97826126126126078</c:v>
                </c:pt>
                <c:pt idx="169">
                  <c:v>0.97825225225225199</c:v>
                </c:pt>
                <c:pt idx="170">
                  <c:v>0.97801801801801824</c:v>
                </c:pt>
                <c:pt idx="171">
                  <c:v>0.97795495495495499</c:v>
                </c:pt>
                <c:pt idx="172">
                  <c:v>0.97800900900900922</c:v>
                </c:pt>
                <c:pt idx="173">
                  <c:v>0.97792792792792782</c:v>
                </c:pt>
                <c:pt idx="174">
                  <c:v>0.97781981981982025</c:v>
                </c:pt>
                <c:pt idx="175">
                  <c:v>0</c:v>
                </c:pt>
              </c:numCache>
            </c:numRef>
          </c:xVal>
          <c:yVal>
            <c:numRef>
              <c:f>Mid_Wake_10760_16520_s8!$C$4:$C$191</c:f>
              <c:numCache>
                <c:formatCode>General</c:formatCode>
                <c:ptCount val="188"/>
                <c:pt idx="0">
                  <c:v>-1.9896648126629566</c:v>
                </c:pt>
                <c:pt idx="1">
                  <c:v>-1.9497488994977994</c:v>
                </c:pt>
                <c:pt idx="2">
                  <c:v>-1.9098413196826387</c:v>
                </c:pt>
                <c:pt idx="3">
                  <c:v>-1.86994290655248</c:v>
                </c:pt>
                <c:pt idx="4">
                  <c:v>-1.83005449344232</c:v>
                </c:pt>
                <c:pt idx="5">
                  <c:v>-1.7901760803521607</c:v>
                </c:pt>
                <c:pt idx="6">
                  <c:v>-1.7503093339520011</c:v>
                </c:pt>
                <c:pt idx="7">
                  <c:v>-1.710453754240842</c:v>
                </c:pt>
                <c:pt idx="8">
                  <c:v>-1.6726927537188414</c:v>
                </c:pt>
                <c:pt idx="9">
                  <c:v>-1.670592616185232</c:v>
                </c:pt>
                <c:pt idx="10">
                  <c:v>-1.6304102608205224</c:v>
                </c:pt>
                <c:pt idx="11">
                  <c:v>-1.590243680487361</c:v>
                </c:pt>
                <c:pt idx="12">
                  <c:v>-1.5500939335212005</c:v>
                </c:pt>
                <c:pt idx="13">
                  <c:v>-1.5099630199260399</c:v>
                </c:pt>
                <c:pt idx="14">
                  <c:v>-1.4698512730358786</c:v>
                </c:pt>
                <c:pt idx="15">
                  <c:v>-1.4297611928557186</c:v>
                </c:pt>
                <c:pt idx="16">
                  <c:v>-1.3896944460555587</c:v>
                </c:pt>
                <c:pt idx="17">
                  <c:v>-1.3496535326404</c:v>
                </c:pt>
                <c:pt idx="18">
                  <c:v>-1.309640119280238</c:v>
                </c:pt>
                <c:pt idx="19">
                  <c:v>-1.2986284305901938</c:v>
                </c:pt>
                <c:pt idx="20">
                  <c:v>-1.2693625387250771</c:v>
                </c:pt>
                <c:pt idx="21">
                  <c:v>-1.2290082913499154</c:v>
                </c:pt>
                <c:pt idx="22">
                  <c:v>-1.188693210719755</c:v>
                </c:pt>
                <c:pt idx="23">
                  <c:v>-1.1484197968395939</c:v>
                </c:pt>
                <c:pt idx="24">
                  <c:v>-1.1081947163894326</c:v>
                </c:pt>
                <c:pt idx="25">
                  <c:v>-1.0680213027092718</c:v>
                </c:pt>
                <c:pt idx="26">
                  <c:v>-1.0639912946492553</c:v>
                </c:pt>
                <c:pt idx="27">
                  <c:v>-1.0274628882591095</c:v>
                </c:pt>
                <c:pt idx="28">
                  <c:v>-0.98692280717894698</c:v>
                </c:pt>
                <c:pt idx="29">
                  <c:v>-0.94646189292378624</c:v>
                </c:pt>
                <c:pt idx="30">
                  <c:v>-0.90608764550862397</c:v>
                </c:pt>
                <c:pt idx="31">
                  <c:v>-0.90262180524361124</c:v>
                </c:pt>
                <c:pt idx="32">
                  <c:v>-0.86528589723846139</c:v>
                </c:pt>
                <c:pt idx="33">
                  <c:v>-0.82455164910329803</c:v>
                </c:pt>
                <c:pt idx="34">
                  <c:v>-0.80416827500321597</c:v>
                </c:pt>
                <c:pt idx="35">
                  <c:v>-0.7958349250031832</c:v>
                </c:pt>
                <c:pt idx="36">
                  <c:v>-0.78450156900313783</c:v>
                </c:pt>
                <c:pt idx="37">
                  <c:v>-0.78395156790313603</c:v>
                </c:pt>
                <c:pt idx="38">
                  <c:v>-0.74702649405298804</c:v>
                </c:pt>
                <c:pt idx="39">
                  <c:v>-0.74285981905297238</c:v>
                </c:pt>
                <c:pt idx="40">
                  <c:v>-0.73869314405295483</c:v>
                </c:pt>
                <c:pt idx="41">
                  <c:v>-0.70195973725280825</c:v>
                </c:pt>
                <c:pt idx="42">
                  <c:v>-0.69404305475277617</c:v>
                </c:pt>
                <c:pt idx="43">
                  <c:v>-0.68988471310276001</c:v>
                </c:pt>
                <c:pt idx="44">
                  <c:v>-0.68155136310272579</c:v>
                </c:pt>
                <c:pt idx="45">
                  <c:v>-0.66069298805264298</c:v>
                </c:pt>
                <c:pt idx="46">
                  <c:v>-0.63274293215253141</c:v>
                </c:pt>
                <c:pt idx="47">
                  <c:v>-0.6244095821524982</c:v>
                </c:pt>
                <c:pt idx="48">
                  <c:v>-0.6223095779524892</c:v>
                </c:pt>
                <c:pt idx="49">
                  <c:v>-0.61950957235247839</c:v>
                </c:pt>
                <c:pt idx="50">
                  <c:v>-0.57789282245231222</c:v>
                </c:pt>
                <c:pt idx="51">
                  <c:v>-0.57559281785230199</c:v>
                </c:pt>
                <c:pt idx="52">
                  <c:v>-0.56725946785226877</c:v>
                </c:pt>
                <c:pt idx="53">
                  <c:v>-0.5638761277522546</c:v>
                </c:pt>
                <c:pt idx="54">
                  <c:v>-0.53611773890214376</c:v>
                </c:pt>
                <c:pt idx="55">
                  <c:v>-0.51845103690207417</c:v>
                </c:pt>
                <c:pt idx="56">
                  <c:v>-0.51516769700206078</c:v>
                </c:pt>
                <c:pt idx="57">
                  <c:v>-0.51011768690203962</c:v>
                </c:pt>
                <c:pt idx="58">
                  <c:v>-0.49407598815197612</c:v>
                </c:pt>
                <c:pt idx="59">
                  <c:v>-0.47382594765189512</c:v>
                </c:pt>
                <c:pt idx="60">
                  <c:v>-0.46130925595184513</c:v>
                </c:pt>
                <c:pt idx="61">
                  <c:v>-0.4529759059518122</c:v>
                </c:pt>
                <c:pt idx="62">
                  <c:v>-0.45167590335180713</c:v>
                </c:pt>
                <c:pt idx="63">
                  <c:v>-0.43816754300175309</c:v>
                </c:pt>
                <c:pt idx="64">
                  <c:v>-0.40890081780163612</c:v>
                </c:pt>
                <c:pt idx="65">
                  <c:v>-0.40697581395162813</c:v>
                </c:pt>
                <c:pt idx="66">
                  <c:v>-0.40416747500161709</c:v>
                </c:pt>
                <c:pt idx="67">
                  <c:v>-0.3958341250015831</c:v>
                </c:pt>
                <c:pt idx="68">
                  <c:v>-0.37936742540151702</c:v>
                </c:pt>
                <c:pt idx="69">
                  <c:v>-0.36536739740146112</c:v>
                </c:pt>
                <c:pt idx="70">
                  <c:v>-0.3546590426514189</c:v>
                </c:pt>
                <c:pt idx="71">
                  <c:v>-0.347025694051388</c:v>
                </c:pt>
                <c:pt idx="72">
                  <c:v>-0.33869234405135501</c:v>
                </c:pt>
                <c:pt idx="73">
                  <c:v>-0.33233399800132901</c:v>
                </c:pt>
                <c:pt idx="74">
                  <c:v>-0.32104230875128409</c:v>
                </c:pt>
                <c:pt idx="75">
                  <c:v>-0.31197562395124823</c:v>
                </c:pt>
                <c:pt idx="76">
                  <c:v>-0.29325891985117308</c:v>
                </c:pt>
                <c:pt idx="77">
                  <c:v>-0.28988391310116013</c:v>
                </c:pt>
                <c:pt idx="78">
                  <c:v>-0.28155056310112608</c:v>
                </c:pt>
                <c:pt idx="79">
                  <c:v>-0.27592555185110401</c:v>
                </c:pt>
                <c:pt idx="80">
                  <c:v>-0.2754088841511021</c:v>
                </c:pt>
                <c:pt idx="81">
                  <c:v>-0.25974218615103889</c:v>
                </c:pt>
                <c:pt idx="82">
                  <c:v>-0.24455048910097807</c:v>
                </c:pt>
                <c:pt idx="83">
                  <c:v>-0.23274213215093112</c:v>
                </c:pt>
                <c:pt idx="84">
                  <c:v>-0.23018379370092101</c:v>
                </c:pt>
                <c:pt idx="85">
                  <c:v>-0.22720878775090905</c:v>
                </c:pt>
                <c:pt idx="86">
                  <c:v>-0.2244087821508981</c:v>
                </c:pt>
                <c:pt idx="87">
                  <c:v>-0.17559201785070205</c:v>
                </c:pt>
                <c:pt idx="88">
                  <c:v>-0.16725866785066901</c:v>
                </c:pt>
                <c:pt idx="89">
                  <c:v>-0.118450236900474</c:v>
                </c:pt>
                <c:pt idx="90">
                  <c:v>-0.110116886900441</c:v>
                </c:pt>
                <c:pt idx="91">
                  <c:v>-6.1308455950245422E-2</c:v>
                </c:pt>
                <c:pt idx="92">
                  <c:v>-5.2975105950211904E-2</c:v>
                </c:pt>
                <c:pt idx="93">
                  <c:v>-4.1666750000167313E-3</c:v>
                </c:pt>
                <c:pt idx="94">
                  <c:v>4.1666750000167313E-3</c:v>
                </c:pt>
                <c:pt idx="95">
                  <c:v>5.2975105950211904E-2</c:v>
                </c:pt>
                <c:pt idx="96">
                  <c:v>6.1308455950245422E-2</c:v>
                </c:pt>
                <c:pt idx="97">
                  <c:v>0.110116886900441</c:v>
                </c:pt>
                <c:pt idx="98">
                  <c:v>0.118450236900474</c:v>
                </c:pt>
                <c:pt idx="99">
                  <c:v>0.16725866785066901</c:v>
                </c:pt>
                <c:pt idx="100">
                  <c:v>0.17559201785070205</c:v>
                </c:pt>
                <c:pt idx="101">
                  <c:v>0.2244087821508981</c:v>
                </c:pt>
                <c:pt idx="102">
                  <c:v>0.22720878775090905</c:v>
                </c:pt>
                <c:pt idx="103">
                  <c:v>0.23018379370092101</c:v>
                </c:pt>
                <c:pt idx="104">
                  <c:v>0.23274213215093112</c:v>
                </c:pt>
                <c:pt idx="105">
                  <c:v>0.24455048910097807</c:v>
                </c:pt>
                <c:pt idx="106">
                  <c:v>0.25974218615103889</c:v>
                </c:pt>
                <c:pt idx="107">
                  <c:v>0.2754088841511021</c:v>
                </c:pt>
                <c:pt idx="108">
                  <c:v>0.27592555185110401</c:v>
                </c:pt>
                <c:pt idx="109">
                  <c:v>0.28155056310112608</c:v>
                </c:pt>
                <c:pt idx="110">
                  <c:v>0.28988391310116013</c:v>
                </c:pt>
                <c:pt idx="111">
                  <c:v>0.29325891985117308</c:v>
                </c:pt>
                <c:pt idx="112">
                  <c:v>0.31197562395124823</c:v>
                </c:pt>
                <c:pt idx="113">
                  <c:v>0.32104230875128409</c:v>
                </c:pt>
                <c:pt idx="114">
                  <c:v>0.33233399800132901</c:v>
                </c:pt>
                <c:pt idx="115">
                  <c:v>0.33869234405135501</c:v>
                </c:pt>
                <c:pt idx="116">
                  <c:v>0.347025694051388</c:v>
                </c:pt>
                <c:pt idx="117">
                  <c:v>0.3546590426514189</c:v>
                </c:pt>
                <c:pt idx="118">
                  <c:v>0.36536739740146112</c:v>
                </c:pt>
                <c:pt idx="119">
                  <c:v>0.37936742540151702</c:v>
                </c:pt>
                <c:pt idx="120">
                  <c:v>0.3958341250015831</c:v>
                </c:pt>
                <c:pt idx="121">
                  <c:v>0.40416747500161709</c:v>
                </c:pt>
                <c:pt idx="122">
                  <c:v>0.40697581395162813</c:v>
                </c:pt>
                <c:pt idx="123">
                  <c:v>0.40890081780163612</c:v>
                </c:pt>
                <c:pt idx="124">
                  <c:v>0.43816754300175309</c:v>
                </c:pt>
                <c:pt idx="125">
                  <c:v>0.45167590335180713</c:v>
                </c:pt>
                <c:pt idx="126">
                  <c:v>0.4529759059518122</c:v>
                </c:pt>
                <c:pt idx="127">
                  <c:v>0.46130925595184513</c:v>
                </c:pt>
                <c:pt idx="128">
                  <c:v>0.47382594765189512</c:v>
                </c:pt>
                <c:pt idx="129">
                  <c:v>0.49407598815197612</c:v>
                </c:pt>
                <c:pt idx="130">
                  <c:v>0.51011768690203962</c:v>
                </c:pt>
                <c:pt idx="131">
                  <c:v>0.51516769700205978</c:v>
                </c:pt>
                <c:pt idx="132">
                  <c:v>0.51845103690207417</c:v>
                </c:pt>
                <c:pt idx="133">
                  <c:v>0.53611773890214376</c:v>
                </c:pt>
                <c:pt idx="134">
                  <c:v>0.5638761277522546</c:v>
                </c:pt>
                <c:pt idx="135">
                  <c:v>0.56725946785226877</c:v>
                </c:pt>
                <c:pt idx="136">
                  <c:v>0.57559281785230199</c:v>
                </c:pt>
                <c:pt idx="137">
                  <c:v>0.57789282245231222</c:v>
                </c:pt>
                <c:pt idx="138">
                  <c:v>0.61950957235247839</c:v>
                </c:pt>
                <c:pt idx="139">
                  <c:v>0.6223095779524892</c:v>
                </c:pt>
                <c:pt idx="140">
                  <c:v>0.6244095821524982</c:v>
                </c:pt>
                <c:pt idx="141">
                  <c:v>0.63274293215253141</c:v>
                </c:pt>
                <c:pt idx="142">
                  <c:v>0.66069298805264298</c:v>
                </c:pt>
                <c:pt idx="143">
                  <c:v>0.68155136310272579</c:v>
                </c:pt>
                <c:pt idx="144">
                  <c:v>0.68988471310276001</c:v>
                </c:pt>
                <c:pt idx="145">
                  <c:v>0.69404305475277617</c:v>
                </c:pt>
                <c:pt idx="146">
                  <c:v>0.70195973725280825</c:v>
                </c:pt>
                <c:pt idx="147">
                  <c:v>0.73869314405295483</c:v>
                </c:pt>
                <c:pt idx="148">
                  <c:v>0.74285981905297238</c:v>
                </c:pt>
                <c:pt idx="149">
                  <c:v>0.74702649405298804</c:v>
                </c:pt>
                <c:pt idx="150">
                  <c:v>0.78395156790313603</c:v>
                </c:pt>
                <c:pt idx="151">
                  <c:v>0.78450156900313783</c:v>
                </c:pt>
                <c:pt idx="152">
                  <c:v>0.7958349250031832</c:v>
                </c:pt>
                <c:pt idx="153">
                  <c:v>0.80416827500321597</c:v>
                </c:pt>
                <c:pt idx="154">
                  <c:v>0.82455164910329803</c:v>
                </c:pt>
                <c:pt idx="155">
                  <c:v>0.86528506390346105</c:v>
                </c:pt>
                <c:pt idx="156">
                  <c:v>0.90261847190361</c:v>
                </c:pt>
                <c:pt idx="157">
                  <c:v>0.90608514550362396</c:v>
                </c:pt>
                <c:pt idx="158">
                  <c:v>0.94646022625378623</c:v>
                </c:pt>
                <c:pt idx="159">
                  <c:v>0.98692697385394779</c:v>
                </c:pt>
                <c:pt idx="160">
                  <c:v>1.0274603882541093</c:v>
                </c:pt>
                <c:pt idx="161">
                  <c:v>1.0639937946542546</c:v>
                </c:pt>
                <c:pt idx="162">
                  <c:v>1.0680188027042721</c:v>
                </c:pt>
                <c:pt idx="163">
                  <c:v>1.1081938830544318</c:v>
                </c:pt>
                <c:pt idx="164">
                  <c:v>1.1484189635045945</c:v>
                </c:pt>
                <c:pt idx="165">
                  <c:v>1.1886940440547551</c:v>
                </c:pt>
                <c:pt idx="166">
                  <c:v>1.2290107913549158</c:v>
                </c:pt>
                <c:pt idx="167">
                  <c:v>1.2693608720550766</c:v>
                </c:pt>
                <c:pt idx="168">
                  <c:v>1.2986275972551935</c:v>
                </c:pt>
                <c:pt idx="169">
                  <c:v>1.309635952605239</c:v>
                </c:pt>
                <c:pt idx="170">
                  <c:v>1.3496526993053979</c:v>
                </c:pt>
                <c:pt idx="171">
                  <c:v>1.3896944460555578</c:v>
                </c:pt>
                <c:pt idx="172">
                  <c:v>1.4297611928557186</c:v>
                </c:pt>
                <c:pt idx="173">
                  <c:v>1.4698529397058804</c:v>
                </c:pt>
                <c:pt idx="174">
                  <c:v>1.5099613532560394</c:v>
                </c:pt>
                <c:pt idx="175">
                  <c:v>1.9896623126579578</c:v>
                </c:pt>
                <c:pt idx="176">
                  <c:v>-1.6666700000066674</c:v>
                </c:pt>
                <c:pt idx="177">
                  <c:v>-1.6666700000066674</c:v>
                </c:pt>
                <c:pt idx="178">
                  <c:v>-1.6666700000066674</c:v>
                </c:pt>
                <c:pt idx="179">
                  <c:v>-1.6666700000066674</c:v>
                </c:pt>
                <c:pt idx="180">
                  <c:v>-1.6666700000066674</c:v>
                </c:pt>
                <c:pt idx="181">
                  <c:v>-1.6666700000066674</c:v>
                </c:pt>
                <c:pt idx="182">
                  <c:v>-1.6666700000066674</c:v>
                </c:pt>
                <c:pt idx="183">
                  <c:v>-1.6666700000066674</c:v>
                </c:pt>
                <c:pt idx="184">
                  <c:v>-1.6666700000066674</c:v>
                </c:pt>
                <c:pt idx="185">
                  <c:v>-1.6666700000066674</c:v>
                </c:pt>
                <c:pt idx="186">
                  <c:v>-1.6666700000066674</c:v>
                </c:pt>
                <c:pt idx="187">
                  <c:v>-1.6666700000066674</c:v>
                </c:pt>
              </c:numCache>
            </c:numRef>
          </c:yVal>
          <c:smooth val="0"/>
        </c:ser>
        <c:ser>
          <c:idx val="3"/>
          <c:order val="5"/>
          <c:tx>
            <c:v>X/R = 7.15, Z/R = -0.19, OF</c:v>
          </c:tx>
          <c:spPr>
            <a:ln>
              <a:solidFill>
                <a:srgbClr val="0000FF"/>
              </a:solidFill>
            </a:ln>
          </c:spPr>
          <c:marker>
            <c:symbol val="none"/>
          </c:marker>
          <c:xVal>
            <c:numRef>
              <c:f>Far_Wake_10760_16520_s8!$L$4:$L$191</c:f>
              <c:numCache>
                <c:formatCode>0.00E+00</c:formatCode>
                <c:ptCount val="188"/>
                <c:pt idx="0">
                  <c:v>0</c:v>
                </c:pt>
                <c:pt idx="1">
                  <c:v>0.37900450450450512</c:v>
                </c:pt>
                <c:pt idx="2">
                  <c:v>0.52890090090090081</c:v>
                </c:pt>
                <c:pt idx="3">
                  <c:v>0.637902702702703</c:v>
                </c:pt>
                <c:pt idx="4">
                  <c:v>0.72758918918918902</c:v>
                </c:pt>
                <c:pt idx="5">
                  <c:v>0.80502432432432403</c:v>
                </c:pt>
                <c:pt idx="6">
                  <c:v>0.87251981981982019</c:v>
                </c:pt>
                <c:pt idx="7">
                  <c:v>0.92986486486486497</c:v>
                </c:pt>
                <c:pt idx="8">
                  <c:v>0.97151351351351423</c:v>
                </c:pt>
                <c:pt idx="9">
                  <c:v>0.97374774774774697</c:v>
                </c:pt>
                <c:pt idx="10">
                  <c:v>0.99820720720720679</c:v>
                </c:pt>
                <c:pt idx="11">
                  <c:v>1.0044594594594587</c:v>
                </c:pt>
                <c:pt idx="12">
                  <c:v>1.004666666666667</c:v>
                </c:pt>
                <c:pt idx="13">
                  <c:v>1.0048288288288301</c:v>
                </c:pt>
                <c:pt idx="14">
                  <c:v>1.004927927927928</c:v>
                </c:pt>
                <c:pt idx="15">
                  <c:v>1.0050720720720718</c:v>
                </c:pt>
                <c:pt idx="16">
                  <c:v>1.005153153153153</c:v>
                </c:pt>
                <c:pt idx="17">
                  <c:v>1.005261261261261</c:v>
                </c:pt>
                <c:pt idx="18">
                  <c:v>1.0053693693693686</c:v>
                </c:pt>
                <c:pt idx="19">
                  <c:v>1.0054144144144135</c:v>
                </c:pt>
                <c:pt idx="20">
                  <c:v>1.0054954954954942</c:v>
                </c:pt>
                <c:pt idx="21">
                  <c:v>1.0056216216216218</c:v>
                </c:pt>
                <c:pt idx="22">
                  <c:v>1.005801801801802</c:v>
                </c:pt>
                <c:pt idx="23">
                  <c:v>1.005900900900901</c:v>
                </c:pt>
                <c:pt idx="24">
                  <c:v>1.0060900900900898</c:v>
                </c:pt>
                <c:pt idx="25">
                  <c:v>1.006216216216216</c:v>
                </c:pt>
                <c:pt idx="26">
                  <c:v>1.00618018018018</c:v>
                </c:pt>
                <c:pt idx="27">
                  <c:v>1.006117117117117</c:v>
                </c:pt>
                <c:pt idx="28">
                  <c:v>1.0060810810810814</c:v>
                </c:pt>
                <c:pt idx="29">
                  <c:v>1.0058738738738739</c:v>
                </c:pt>
                <c:pt idx="30">
                  <c:v>1.0051171171171167</c:v>
                </c:pt>
                <c:pt idx="31">
                  <c:v>1.0049819819819821</c:v>
                </c:pt>
                <c:pt idx="32">
                  <c:v>1.004261261261262</c:v>
                </c:pt>
                <c:pt idx="33">
                  <c:v>1.0024684684684679</c:v>
                </c:pt>
                <c:pt idx="34">
                  <c:v>1.0001981981981978</c:v>
                </c:pt>
                <c:pt idx="35">
                  <c:v>0.99917117117117105</c:v>
                </c:pt>
                <c:pt idx="36">
                  <c:v>0.99806306306306281</c:v>
                </c:pt>
                <c:pt idx="37">
                  <c:v>0.99801801801801804</c:v>
                </c:pt>
                <c:pt idx="38">
                  <c:v>0.99102702702702683</c:v>
                </c:pt>
                <c:pt idx="39">
                  <c:v>0.99018918918918897</c:v>
                </c:pt>
                <c:pt idx="40">
                  <c:v>0.98945045045044999</c:v>
                </c:pt>
                <c:pt idx="41">
                  <c:v>0.98283783783783796</c:v>
                </c:pt>
                <c:pt idx="42">
                  <c:v>0.98171171171171179</c:v>
                </c:pt>
                <c:pt idx="43">
                  <c:v>0.98127927927927905</c:v>
                </c:pt>
                <c:pt idx="44">
                  <c:v>0.97980180180180221</c:v>
                </c:pt>
                <c:pt idx="45">
                  <c:v>0.97689189189189241</c:v>
                </c:pt>
                <c:pt idx="46">
                  <c:v>0.9700540540540542</c:v>
                </c:pt>
                <c:pt idx="47">
                  <c:v>0.96841441441441523</c:v>
                </c:pt>
                <c:pt idx="48">
                  <c:v>0.97025225225225198</c:v>
                </c:pt>
                <c:pt idx="49">
                  <c:v>0.96974774774774797</c:v>
                </c:pt>
                <c:pt idx="50">
                  <c:v>0.962117117117117</c:v>
                </c:pt>
                <c:pt idx="51">
                  <c:v>0.95878378378378404</c:v>
                </c:pt>
                <c:pt idx="52">
                  <c:v>0.9570090090090092</c:v>
                </c:pt>
                <c:pt idx="53">
                  <c:v>0.95961261261261321</c:v>
                </c:pt>
                <c:pt idx="54">
                  <c:v>0.9551981981981984</c:v>
                </c:pt>
                <c:pt idx="55">
                  <c:v>0.94627927927927924</c:v>
                </c:pt>
                <c:pt idx="56">
                  <c:v>0.9510990990990994</c:v>
                </c:pt>
                <c:pt idx="57">
                  <c:v>0.9444144144144152</c:v>
                </c:pt>
                <c:pt idx="58">
                  <c:v>0.9466936936936946</c:v>
                </c:pt>
                <c:pt idx="59">
                  <c:v>0.941522522522523</c:v>
                </c:pt>
                <c:pt idx="60">
                  <c:v>0.93307207207207221</c:v>
                </c:pt>
                <c:pt idx="61">
                  <c:v>0.93077477477477522</c:v>
                </c:pt>
                <c:pt idx="62">
                  <c:v>0.93614414414414404</c:v>
                </c:pt>
                <c:pt idx="63">
                  <c:v>0.93277477477477522</c:v>
                </c:pt>
                <c:pt idx="64">
                  <c:v>0.92656756756756675</c:v>
                </c:pt>
                <c:pt idx="65">
                  <c:v>0.92631531531531497</c:v>
                </c:pt>
                <c:pt idx="66">
                  <c:v>0.92013513513513501</c:v>
                </c:pt>
                <c:pt idx="67">
                  <c:v>0.91846846846846797</c:v>
                </c:pt>
                <c:pt idx="68">
                  <c:v>0.92212612612612599</c:v>
                </c:pt>
                <c:pt idx="69">
                  <c:v>0.91982882882882921</c:v>
                </c:pt>
                <c:pt idx="70">
                  <c:v>0.91729729729729703</c:v>
                </c:pt>
                <c:pt idx="71">
                  <c:v>0.911036036036036</c:v>
                </c:pt>
                <c:pt idx="72">
                  <c:v>0.91031531531531484</c:v>
                </c:pt>
                <c:pt idx="73">
                  <c:v>0.91206306306306284</c:v>
                </c:pt>
                <c:pt idx="74">
                  <c:v>0.90915315315315304</c:v>
                </c:pt>
                <c:pt idx="75">
                  <c:v>0.90881081081081105</c:v>
                </c:pt>
                <c:pt idx="76">
                  <c:v>0.90788288288288299</c:v>
                </c:pt>
                <c:pt idx="77">
                  <c:v>0.90721621621621584</c:v>
                </c:pt>
                <c:pt idx="78">
                  <c:v>0.90711711711711696</c:v>
                </c:pt>
                <c:pt idx="79">
                  <c:v>0.907135135135135</c:v>
                </c:pt>
                <c:pt idx="80">
                  <c:v>0.90711711711711696</c:v>
                </c:pt>
                <c:pt idx="81">
                  <c:v>0.90730630630630582</c:v>
                </c:pt>
                <c:pt idx="82">
                  <c:v>0.90778378378378399</c:v>
                </c:pt>
                <c:pt idx="83">
                  <c:v>0.90811711711711696</c:v>
                </c:pt>
                <c:pt idx="84">
                  <c:v>0.90840540540540604</c:v>
                </c:pt>
                <c:pt idx="85">
                  <c:v>0.90852252252252297</c:v>
                </c:pt>
                <c:pt idx="86">
                  <c:v>0.9088288288288292</c:v>
                </c:pt>
                <c:pt idx="87">
                  <c:v>0.91218918918918901</c:v>
                </c:pt>
                <c:pt idx="88">
                  <c:v>0.91254954954955003</c:v>
                </c:pt>
                <c:pt idx="89">
                  <c:v>0.91414414414414402</c:v>
                </c:pt>
                <c:pt idx="90">
                  <c:v>0.914135135135135</c:v>
                </c:pt>
                <c:pt idx="91">
                  <c:v>0.91497297297297298</c:v>
                </c:pt>
                <c:pt idx="92">
                  <c:v>0.91481081081081117</c:v>
                </c:pt>
                <c:pt idx="93">
                  <c:v>0.91221621621621596</c:v>
                </c:pt>
                <c:pt idx="94">
                  <c:v>0.91162162162162219</c:v>
                </c:pt>
                <c:pt idx="95">
                  <c:v>0.90663063063063121</c:v>
                </c:pt>
                <c:pt idx="96">
                  <c:v>0.90570270270270281</c:v>
                </c:pt>
                <c:pt idx="97">
                  <c:v>0.90132432432432397</c:v>
                </c:pt>
                <c:pt idx="98">
                  <c:v>0.90062702702702702</c:v>
                </c:pt>
                <c:pt idx="99">
                  <c:v>0.89649369369369425</c:v>
                </c:pt>
                <c:pt idx="100">
                  <c:v>0.89553963963964001</c:v>
                </c:pt>
                <c:pt idx="101">
                  <c:v>0.88685855855855922</c:v>
                </c:pt>
                <c:pt idx="102">
                  <c:v>0.88631621621621581</c:v>
                </c:pt>
                <c:pt idx="103">
                  <c:v>0.88567297297297298</c:v>
                </c:pt>
                <c:pt idx="104">
                  <c:v>0.88521351351351418</c:v>
                </c:pt>
                <c:pt idx="105">
                  <c:v>0.88265855855855924</c:v>
                </c:pt>
                <c:pt idx="106">
                  <c:v>0.87960000000000038</c:v>
                </c:pt>
                <c:pt idx="107">
                  <c:v>0.87657027027027024</c:v>
                </c:pt>
                <c:pt idx="108">
                  <c:v>0.87647387387387443</c:v>
                </c:pt>
                <c:pt idx="109">
                  <c:v>0.87539459459459545</c:v>
                </c:pt>
                <c:pt idx="110">
                  <c:v>0.87405045045045138</c:v>
                </c:pt>
                <c:pt idx="111">
                  <c:v>0.87347297297297299</c:v>
                </c:pt>
                <c:pt idx="112">
                  <c:v>0.87051441441441424</c:v>
                </c:pt>
                <c:pt idx="113">
                  <c:v>0.86912972972973002</c:v>
                </c:pt>
                <c:pt idx="114">
                  <c:v>0.86707117117117138</c:v>
                </c:pt>
                <c:pt idx="115">
                  <c:v>0.86643963963964021</c:v>
                </c:pt>
                <c:pt idx="116">
                  <c:v>0.86521621621621603</c:v>
                </c:pt>
                <c:pt idx="117">
                  <c:v>0.86291531531531518</c:v>
                </c:pt>
                <c:pt idx="118">
                  <c:v>0.86091711711711705</c:v>
                </c:pt>
                <c:pt idx="119">
                  <c:v>0.86104864864864938</c:v>
                </c:pt>
                <c:pt idx="120">
                  <c:v>0.85940000000000005</c:v>
                </c:pt>
                <c:pt idx="121">
                  <c:v>0.858602702702703</c:v>
                </c:pt>
                <c:pt idx="122">
                  <c:v>0.8611441441441442</c:v>
                </c:pt>
                <c:pt idx="123">
                  <c:v>0.86114954954955025</c:v>
                </c:pt>
                <c:pt idx="124">
                  <c:v>0.8624693693693688</c:v>
                </c:pt>
                <c:pt idx="125">
                  <c:v>0.86305945945946039</c:v>
                </c:pt>
                <c:pt idx="126">
                  <c:v>0.85743243243243217</c:v>
                </c:pt>
                <c:pt idx="127">
                  <c:v>0.85764684684684722</c:v>
                </c:pt>
                <c:pt idx="128">
                  <c:v>0.86445225225225197</c:v>
                </c:pt>
                <c:pt idx="129">
                  <c:v>0.86609639639639724</c:v>
                </c:pt>
                <c:pt idx="130">
                  <c:v>0.86203693693693684</c:v>
                </c:pt>
                <c:pt idx="131">
                  <c:v>0.8689684684684682</c:v>
                </c:pt>
                <c:pt idx="132">
                  <c:v>0.86368108108108121</c:v>
                </c:pt>
                <c:pt idx="133">
                  <c:v>0.87219009009009041</c:v>
                </c:pt>
                <c:pt idx="134">
                  <c:v>0.878363063063063</c:v>
                </c:pt>
                <c:pt idx="135">
                  <c:v>0.87698648648648725</c:v>
                </c:pt>
                <c:pt idx="136">
                  <c:v>0.87938648648648721</c:v>
                </c:pt>
                <c:pt idx="137">
                  <c:v>0.88155945945946002</c:v>
                </c:pt>
                <c:pt idx="138">
                  <c:v>0.89159729729729698</c:v>
                </c:pt>
                <c:pt idx="139">
                  <c:v>0.89213963963964005</c:v>
                </c:pt>
                <c:pt idx="140">
                  <c:v>0.89316036036035962</c:v>
                </c:pt>
                <c:pt idx="141">
                  <c:v>0.89532252252252298</c:v>
                </c:pt>
                <c:pt idx="142">
                  <c:v>0.9</c:v>
                </c:pt>
                <c:pt idx="143">
                  <c:v>0.90449549549549624</c:v>
                </c:pt>
                <c:pt idx="144">
                  <c:v>0.90636036036035961</c:v>
                </c:pt>
                <c:pt idx="145">
                  <c:v>0.90699099099099101</c:v>
                </c:pt>
                <c:pt idx="146">
                  <c:v>0.90889189189189223</c:v>
                </c:pt>
                <c:pt idx="147">
                  <c:v>0.91954954954955004</c:v>
                </c:pt>
                <c:pt idx="148">
                  <c:v>0.92075675675675683</c:v>
                </c:pt>
                <c:pt idx="149">
                  <c:v>0.9220720720720722</c:v>
                </c:pt>
                <c:pt idx="150">
                  <c:v>0.93350450450450517</c:v>
                </c:pt>
                <c:pt idx="151">
                  <c:v>0.93364864864864938</c:v>
                </c:pt>
                <c:pt idx="152">
                  <c:v>0.93718018018018001</c:v>
                </c:pt>
                <c:pt idx="153">
                  <c:v>0.94006306306306298</c:v>
                </c:pt>
                <c:pt idx="154">
                  <c:v>0.94679279279279305</c:v>
                </c:pt>
                <c:pt idx="155">
                  <c:v>0.95794594594594584</c:v>
                </c:pt>
                <c:pt idx="156">
                  <c:v>0.96697297297297302</c:v>
                </c:pt>
                <c:pt idx="157">
                  <c:v>0.96779279279279318</c:v>
                </c:pt>
                <c:pt idx="158">
                  <c:v>0.97708108108108105</c:v>
                </c:pt>
                <c:pt idx="159">
                  <c:v>0.98572972972972983</c:v>
                </c:pt>
                <c:pt idx="160">
                  <c:v>0.99245945945946001</c:v>
                </c:pt>
                <c:pt idx="161">
                  <c:v>0.99663063063063118</c:v>
                </c:pt>
                <c:pt idx="162">
                  <c:v>0.99705405405405401</c:v>
                </c:pt>
                <c:pt idx="163">
                  <c:v>1.0006126126126118</c:v>
                </c:pt>
                <c:pt idx="164">
                  <c:v>1.0039909909909905</c:v>
                </c:pt>
                <c:pt idx="165">
                  <c:v>1.0060630630630631</c:v>
                </c:pt>
                <c:pt idx="166">
                  <c:v>1.0066036036036039</c:v>
                </c:pt>
                <c:pt idx="167">
                  <c:v>1.0065405405405414</c:v>
                </c:pt>
                <c:pt idx="168">
                  <c:v>1.006477477477477</c:v>
                </c:pt>
                <c:pt idx="169">
                  <c:v>1.006477477477477</c:v>
                </c:pt>
                <c:pt idx="170">
                  <c:v>1.0062702702702699</c:v>
                </c:pt>
                <c:pt idx="171">
                  <c:v>1.0061711711711714</c:v>
                </c:pt>
                <c:pt idx="172">
                  <c:v>1.0060270270270271</c:v>
                </c:pt>
                <c:pt idx="173">
                  <c:v>1.0059639639639639</c:v>
                </c:pt>
                <c:pt idx="174">
                  <c:v>1.0059459459459459</c:v>
                </c:pt>
                <c:pt idx="175">
                  <c:v>1.0057927927927925</c:v>
                </c:pt>
                <c:pt idx="176">
                  <c:v>1.005711711711712</c:v>
                </c:pt>
                <c:pt idx="177">
                  <c:v>1.0000900900900898</c:v>
                </c:pt>
                <c:pt idx="178">
                  <c:v>0.97652252252252303</c:v>
                </c:pt>
                <c:pt idx="179">
                  <c:v>0.97430630630630599</c:v>
                </c:pt>
                <c:pt idx="180">
                  <c:v>0.93290990990990996</c:v>
                </c:pt>
                <c:pt idx="181">
                  <c:v>0.87542342342342438</c:v>
                </c:pt>
                <c:pt idx="182">
                  <c:v>0.80785855855855926</c:v>
                </c:pt>
                <c:pt idx="183">
                  <c:v>0.73022702702702702</c:v>
                </c:pt>
                <c:pt idx="184">
                  <c:v>0.64024324324324322</c:v>
                </c:pt>
                <c:pt idx="185">
                  <c:v>0.53086306306306297</c:v>
                </c:pt>
                <c:pt idx="186">
                  <c:v>0.3804972972972972</c:v>
                </c:pt>
                <c:pt idx="187">
                  <c:v>0</c:v>
                </c:pt>
              </c:numCache>
            </c:numRef>
          </c:xVal>
          <c:yVal>
            <c:numRef>
              <c:f>Far_Wake_10760_16520_s8!$C$4:$C$191</c:f>
              <c:numCache>
                <c:formatCode>General</c:formatCode>
                <c:ptCount val="188"/>
                <c:pt idx="0">
                  <c:v>-1.9896648126629566</c:v>
                </c:pt>
                <c:pt idx="1">
                  <c:v>-1.9497488994977994</c:v>
                </c:pt>
                <c:pt idx="2">
                  <c:v>-1.9098413196826387</c:v>
                </c:pt>
                <c:pt idx="3">
                  <c:v>-1.86994290655248</c:v>
                </c:pt>
                <c:pt idx="4">
                  <c:v>-1.83005449344232</c:v>
                </c:pt>
                <c:pt idx="5">
                  <c:v>-1.7901760803521607</c:v>
                </c:pt>
                <c:pt idx="6">
                  <c:v>-1.750308500617002</c:v>
                </c:pt>
                <c:pt idx="7">
                  <c:v>-1.7104534209068425</c:v>
                </c:pt>
                <c:pt idx="8">
                  <c:v>-1.6726432202864401</c:v>
                </c:pt>
                <c:pt idx="9">
                  <c:v>-1.670592607851882</c:v>
                </c:pt>
                <c:pt idx="10">
                  <c:v>-1.6304102608205224</c:v>
                </c:pt>
                <c:pt idx="11">
                  <c:v>-1.5902435971538611</c:v>
                </c:pt>
                <c:pt idx="12">
                  <c:v>-1.5500939335212005</c:v>
                </c:pt>
                <c:pt idx="13">
                  <c:v>-1.50996218659104</c:v>
                </c:pt>
                <c:pt idx="14">
                  <c:v>-1.4698512730358786</c:v>
                </c:pt>
                <c:pt idx="15">
                  <c:v>-1.4297611928557186</c:v>
                </c:pt>
                <c:pt idx="16">
                  <c:v>-1.3896944460555587</c:v>
                </c:pt>
                <c:pt idx="17">
                  <c:v>-1.3496526993053979</c:v>
                </c:pt>
                <c:pt idx="18">
                  <c:v>-1.3096392859452375</c:v>
                </c:pt>
                <c:pt idx="19">
                  <c:v>-1.298600930535194</c:v>
                </c:pt>
                <c:pt idx="20">
                  <c:v>-1.2693625387250771</c:v>
                </c:pt>
                <c:pt idx="21">
                  <c:v>-1.2290082913499154</c:v>
                </c:pt>
                <c:pt idx="22">
                  <c:v>-1.188693210719755</c:v>
                </c:pt>
                <c:pt idx="23">
                  <c:v>-1.1484197968395939</c:v>
                </c:pt>
                <c:pt idx="24">
                  <c:v>-1.1081938830544327</c:v>
                </c:pt>
                <c:pt idx="25">
                  <c:v>-1.0680204693742721</c:v>
                </c:pt>
                <c:pt idx="26">
                  <c:v>-1.0639746279492555</c:v>
                </c:pt>
                <c:pt idx="27">
                  <c:v>-1.0274620549241098</c:v>
                </c:pt>
                <c:pt idx="28">
                  <c:v>-0.98692280717894698</c:v>
                </c:pt>
                <c:pt idx="29">
                  <c:v>-0.94646105958878624</c:v>
                </c:pt>
                <c:pt idx="30">
                  <c:v>-0.90608764550862397</c:v>
                </c:pt>
                <c:pt idx="31">
                  <c:v>-0.90261097188860984</c:v>
                </c:pt>
                <c:pt idx="32">
                  <c:v>-0.86528589723846139</c:v>
                </c:pt>
                <c:pt idx="33">
                  <c:v>-0.82455164910329803</c:v>
                </c:pt>
                <c:pt idx="34">
                  <c:v>-0.80416827500321597</c:v>
                </c:pt>
                <c:pt idx="35">
                  <c:v>-0.7958349250031832</c:v>
                </c:pt>
                <c:pt idx="36">
                  <c:v>-0.78449323565313822</c:v>
                </c:pt>
                <c:pt idx="37">
                  <c:v>-0.78395156790313603</c:v>
                </c:pt>
                <c:pt idx="38">
                  <c:v>-0.74702649405298804</c:v>
                </c:pt>
                <c:pt idx="39">
                  <c:v>-0.74285981905297238</c:v>
                </c:pt>
                <c:pt idx="40">
                  <c:v>-0.73869314405295483</c:v>
                </c:pt>
                <c:pt idx="41">
                  <c:v>-0.70195973725280825</c:v>
                </c:pt>
                <c:pt idx="42">
                  <c:v>-0.69404305475277617</c:v>
                </c:pt>
                <c:pt idx="43">
                  <c:v>-0.68988471310276001</c:v>
                </c:pt>
                <c:pt idx="44">
                  <c:v>-0.68155136310272579</c:v>
                </c:pt>
                <c:pt idx="45">
                  <c:v>-0.66069298805264298</c:v>
                </c:pt>
                <c:pt idx="46">
                  <c:v>-0.63274293215253141</c:v>
                </c:pt>
                <c:pt idx="47">
                  <c:v>-0.6244095821524982</c:v>
                </c:pt>
                <c:pt idx="48">
                  <c:v>-0.6223095779524892</c:v>
                </c:pt>
                <c:pt idx="49">
                  <c:v>-0.61950957235247839</c:v>
                </c:pt>
                <c:pt idx="50">
                  <c:v>-0.57789282245231222</c:v>
                </c:pt>
                <c:pt idx="51">
                  <c:v>-0.57559281785230199</c:v>
                </c:pt>
                <c:pt idx="52">
                  <c:v>-0.56725946785226877</c:v>
                </c:pt>
                <c:pt idx="53">
                  <c:v>-0.56386779440225476</c:v>
                </c:pt>
                <c:pt idx="54">
                  <c:v>-0.53611773890214376</c:v>
                </c:pt>
                <c:pt idx="55">
                  <c:v>-0.51845103690207417</c:v>
                </c:pt>
                <c:pt idx="56">
                  <c:v>-0.51516769700206078</c:v>
                </c:pt>
                <c:pt idx="57">
                  <c:v>-0.51011768690203962</c:v>
                </c:pt>
                <c:pt idx="58">
                  <c:v>-0.49407598815197612</c:v>
                </c:pt>
                <c:pt idx="59">
                  <c:v>-0.47382594765189512</c:v>
                </c:pt>
                <c:pt idx="60">
                  <c:v>-0.46130925595184513</c:v>
                </c:pt>
                <c:pt idx="61">
                  <c:v>-0.4529759059518122</c:v>
                </c:pt>
                <c:pt idx="62">
                  <c:v>-0.45167590335180713</c:v>
                </c:pt>
                <c:pt idx="63">
                  <c:v>-0.43816754300175309</c:v>
                </c:pt>
                <c:pt idx="64">
                  <c:v>-0.40890081780163612</c:v>
                </c:pt>
                <c:pt idx="65">
                  <c:v>-0.40697581395162813</c:v>
                </c:pt>
                <c:pt idx="66">
                  <c:v>-0.40416747500161709</c:v>
                </c:pt>
                <c:pt idx="67">
                  <c:v>-0.3958341250015831</c:v>
                </c:pt>
                <c:pt idx="68">
                  <c:v>-0.37936742540151702</c:v>
                </c:pt>
                <c:pt idx="69">
                  <c:v>-0.36536739740146112</c:v>
                </c:pt>
                <c:pt idx="70">
                  <c:v>-0.3546590426514189</c:v>
                </c:pt>
                <c:pt idx="71">
                  <c:v>-0.347025694051388</c:v>
                </c:pt>
                <c:pt idx="72">
                  <c:v>-0.33869234405135501</c:v>
                </c:pt>
                <c:pt idx="73">
                  <c:v>-0.33233399800132901</c:v>
                </c:pt>
                <c:pt idx="74">
                  <c:v>-0.32104230875128409</c:v>
                </c:pt>
                <c:pt idx="75">
                  <c:v>-0.31197562395124823</c:v>
                </c:pt>
                <c:pt idx="76">
                  <c:v>-0.29325891985117308</c:v>
                </c:pt>
                <c:pt idx="77">
                  <c:v>-0.28988391310116013</c:v>
                </c:pt>
                <c:pt idx="78">
                  <c:v>-0.28155056310112608</c:v>
                </c:pt>
                <c:pt idx="79">
                  <c:v>-0.27592555185110401</c:v>
                </c:pt>
                <c:pt idx="80">
                  <c:v>-0.2754088841511021</c:v>
                </c:pt>
                <c:pt idx="81">
                  <c:v>-0.25974218615103889</c:v>
                </c:pt>
                <c:pt idx="82">
                  <c:v>-0.24455048910097807</c:v>
                </c:pt>
                <c:pt idx="83">
                  <c:v>-0.23274213215093112</c:v>
                </c:pt>
                <c:pt idx="84">
                  <c:v>-0.23018379370092101</c:v>
                </c:pt>
                <c:pt idx="85">
                  <c:v>-0.22720878775090905</c:v>
                </c:pt>
                <c:pt idx="86">
                  <c:v>-0.2244087821508981</c:v>
                </c:pt>
                <c:pt idx="87">
                  <c:v>-0.17559201785070205</c:v>
                </c:pt>
                <c:pt idx="88">
                  <c:v>-0.16725866785066901</c:v>
                </c:pt>
                <c:pt idx="89">
                  <c:v>-0.118450236900474</c:v>
                </c:pt>
                <c:pt idx="90">
                  <c:v>-0.110116886900441</c:v>
                </c:pt>
                <c:pt idx="91">
                  <c:v>-6.1308455950245422E-2</c:v>
                </c:pt>
                <c:pt idx="92">
                  <c:v>-5.2975105950211904E-2</c:v>
                </c:pt>
                <c:pt idx="93">
                  <c:v>-4.1666750000167313E-3</c:v>
                </c:pt>
                <c:pt idx="94">
                  <c:v>4.1666750000167313E-3</c:v>
                </c:pt>
                <c:pt idx="95">
                  <c:v>5.2975105950211904E-2</c:v>
                </c:pt>
                <c:pt idx="96">
                  <c:v>6.1308455950245422E-2</c:v>
                </c:pt>
                <c:pt idx="97">
                  <c:v>0.110116886900441</c:v>
                </c:pt>
                <c:pt idx="98">
                  <c:v>0.118450236900474</c:v>
                </c:pt>
                <c:pt idx="99">
                  <c:v>0.16725866785066901</c:v>
                </c:pt>
                <c:pt idx="100">
                  <c:v>0.17559201785070205</c:v>
                </c:pt>
                <c:pt idx="101">
                  <c:v>0.2244087821508981</c:v>
                </c:pt>
                <c:pt idx="102">
                  <c:v>0.22720878775090905</c:v>
                </c:pt>
                <c:pt idx="103">
                  <c:v>0.23018379370092101</c:v>
                </c:pt>
                <c:pt idx="104">
                  <c:v>0.23274213215093112</c:v>
                </c:pt>
                <c:pt idx="105">
                  <c:v>0.24455048910097807</c:v>
                </c:pt>
                <c:pt idx="106">
                  <c:v>0.25974218615103889</c:v>
                </c:pt>
                <c:pt idx="107">
                  <c:v>0.2754088841511021</c:v>
                </c:pt>
                <c:pt idx="108">
                  <c:v>0.27592555185110401</c:v>
                </c:pt>
                <c:pt idx="109">
                  <c:v>0.28155056310112608</c:v>
                </c:pt>
                <c:pt idx="110">
                  <c:v>0.28988391310116013</c:v>
                </c:pt>
                <c:pt idx="111">
                  <c:v>0.29325891985117308</c:v>
                </c:pt>
                <c:pt idx="112">
                  <c:v>0.31197562395124823</c:v>
                </c:pt>
                <c:pt idx="113">
                  <c:v>0.32104230875128409</c:v>
                </c:pt>
                <c:pt idx="114">
                  <c:v>0.33233399800132901</c:v>
                </c:pt>
                <c:pt idx="115">
                  <c:v>0.33869234405135501</c:v>
                </c:pt>
                <c:pt idx="116">
                  <c:v>0.347025694051388</c:v>
                </c:pt>
                <c:pt idx="117">
                  <c:v>0.3546590426514189</c:v>
                </c:pt>
                <c:pt idx="118">
                  <c:v>0.36536739740146112</c:v>
                </c:pt>
                <c:pt idx="119">
                  <c:v>0.37936742540151702</c:v>
                </c:pt>
                <c:pt idx="120">
                  <c:v>0.3958341250015831</c:v>
                </c:pt>
                <c:pt idx="121">
                  <c:v>0.40416747500161709</c:v>
                </c:pt>
                <c:pt idx="122">
                  <c:v>0.40697581395162813</c:v>
                </c:pt>
                <c:pt idx="123">
                  <c:v>0.40890081780163612</c:v>
                </c:pt>
                <c:pt idx="124">
                  <c:v>0.43816754300175309</c:v>
                </c:pt>
                <c:pt idx="125">
                  <c:v>0.45167590335180713</c:v>
                </c:pt>
                <c:pt idx="126">
                  <c:v>0.4529759059518122</c:v>
                </c:pt>
                <c:pt idx="127">
                  <c:v>0.46130925595184513</c:v>
                </c:pt>
                <c:pt idx="128">
                  <c:v>0.47382594765189512</c:v>
                </c:pt>
                <c:pt idx="129">
                  <c:v>0.49407598815197612</c:v>
                </c:pt>
                <c:pt idx="130">
                  <c:v>0.51011768690203962</c:v>
                </c:pt>
                <c:pt idx="131">
                  <c:v>0.51516769700205978</c:v>
                </c:pt>
                <c:pt idx="132">
                  <c:v>0.51845103690207417</c:v>
                </c:pt>
                <c:pt idx="133">
                  <c:v>0.53611773890214376</c:v>
                </c:pt>
                <c:pt idx="134">
                  <c:v>0.56386779440225476</c:v>
                </c:pt>
                <c:pt idx="135">
                  <c:v>0.56725946785226877</c:v>
                </c:pt>
                <c:pt idx="136">
                  <c:v>0.57559281785230199</c:v>
                </c:pt>
                <c:pt idx="137">
                  <c:v>0.57789282245231222</c:v>
                </c:pt>
                <c:pt idx="138">
                  <c:v>0.61950957235247839</c:v>
                </c:pt>
                <c:pt idx="139">
                  <c:v>0.6223095779524892</c:v>
                </c:pt>
                <c:pt idx="140">
                  <c:v>0.6244095821524982</c:v>
                </c:pt>
                <c:pt idx="141">
                  <c:v>0.63274293215253141</c:v>
                </c:pt>
                <c:pt idx="142">
                  <c:v>0.66069298805264298</c:v>
                </c:pt>
                <c:pt idx="143">
                  <c:v>0.68155136310272579</c:v>
                </c:pt>
                <c:pt idx="144">
                  <c:v>0.68988471310276001</c:v>
                </c:pt>
                <c:pt idx="145">
                  <c:v>0.69404305475277617</c:v>
                </c:pt>
                <c:pt idx="146">
                  <c:v>0.70195973725280825</c:v>
                </c:pt>
                <c:pt idx="147">
                  <c:v>0.73869314405295483</c:v>
                </c:pt>
                <c:pt idx="148">
                  <c:v>0.74285981905297238</c:v>
                </c:pt>
                <c:pt idx="149">
                  <c:v>0.74702649405298804</c:v>
                </c:pt>
                <c:pt idx="150">
                  <c:v>0.78395156790313603</c:v>
                </c:pt>
                <c:pt idx="151">
                  <c:v>0.78449323565313822</c:v>
                </c:pt>
                <c:pt idx="152">
                  <c:v>0.7958349250031832</c:v>
                </c:pt>
                <c:pt idx="153">
                  <c:v>0.80416827500321597</c:v>
                </c:pt>
                <c:pt idx="154">
                  <c:v>0.82455164910329803</c:v>
                </c:pt>
                <c:pt idx="155">
                  <c:v>0.86528506390346105</c:v>
                </c:pt>
                <c:pt idx="156">
                  <c:v>0.90261013855361005</c:v>
                </c:pt>
                <c:pt idx="157">
                  <c:v>0.90608514550362396</c:v>
                </c:pt>
                <c:pt idx="158">
                  <c:v>0.94646022625378623</c:v>
                </c:pt>
                <c:pt idx="159">
                  <c:v>0.98692697385394779</c:v>
                </c:pt>
                <c:pt idx="160">
                  <c:v>1.0274603882541093</c:v>
                </c:pt>
                <c:pt idx="161">
                  <c:v>1.063977127954256</c:v>
                </c:pt>
                <c:pt idx="162">
                  <c:v>1.0680188027042721</c:v>
                </c:pt>
                <c:pt idx="163">
                  <c:v>1.1081938830544318</c:v>
                </c:pt>
                <c:pt idx="164">
                  <c:v>1.1484189635045945</c:v>
                </c:pt>
                <c:pt idx="165">
                  <c:v>1.1886940440547551</c:v>
                </c:pt>
                <c:pt idx="166">
                  <c:v>1.2290107913549158</c:v>
                </c:pt>
                <c:pt idx="167">
                  <c:v>1.2693608720550766</c:v>
                </c:pt>
                <c:pt idx="168">
                  <c:v>1.2986025972051938</c:v>
                </c:pt>
                <c:pt idx="169">
                  <c:v>1.309635952605239</c:v>
                </c:pt>
                <c:pt idx="170">
                  <c:v>1.3496526993053979</c:v>
                </c:pt>
                <c:pt idx="171">
                  <c:v>1.3896944460555578</c:v>
                </c:pt>
                <c:pt idx="172">
                  <c:v>1.4297611928557186</c:v>
                </c:pt>
                <c:pt idx="173">
                  <c:v>1.4698529397058804</c:v>
                </c:pt>
                <c:pt idx="174">
                  <c:v>1.5099613532560394</c:v>
                </c:pt>
                <c:pt idx="175">
                  <c:v>1.5500947668562015</c:v>
                </c:pt>
                <c:pt idx="176">
                  <c:v>1.5902448471563611</c:v>
                </c:pt>
                <c:pt idx="177">
                  <c:v>1.6304115941565225</c:v>
                </c:pt>
                <c:pt idx="178">
                  <c:v>1.670595007856682</c:v>
                </c:pt>
                <c:pt idx="179">
                  <c:v>1.6726450119566918</c:v>
                </c:pt>
                <c:pt idx="180">
                  <c:v>1.7104534209068425</c:v>
                </c:pt>
                <c:pt idx="181">
                  <c:v>1.7503118339570021</c:v>
                </c:pt>
                <c:pt idx="182">
                  <c:v>1.790178580357161</c:v>
                </c:pt>
                <c:pt idx="183">
                  <c:v>1.8300536601073201</c:v>
                </c:pt>
                <c:pt idx="184">
                  <c:v>1.8699454065574799</c:v>
                </c:pt>
                <c:pt idx="185">
                  <c:v>1.9098454863576391</c:v>
                </c:pt>
                <c:pt idx="186">
                  <c:v>1.9497455661578005</c:v>
                </c:pt>
                <c:pt idx="187">
                  <c:v>1.9896623126579578</c:v>
                </c:pt>
              </c:numCache>
            </c:numRef>
          </c:yVal>
          <c:smooth val="0"/>
        </c:ser>
        <c:dLbls>
          <c:showLegendKey val="0"/>
          <c:showVal val="0"/>
          <c:showCatName val="0"/>
          <c:showSerName val="0"/>
          <c:showPercent val="0"/>
          <c:showBubbleSize val="0"/>
        </c:dLbls>
        <c:axId val="105345408"/>
        <c:axId val="105347328"/>
      </c:scatterChart>
      <c:valAx>
        <c:axId val="105345408"/>
        <c:scaling>
          <c:orientation val="minMax"/>
          <c:max val="1"/>
          <c:min val="0"/>
        </c:scaling>
        <c:delete val="0"/>
        <c:axPos val="b"/>
        <c:majorGridlines/>
        <c:title>
          <c:tx>
            <c:rich>
              <a:bodyPr/>
              <a:lstStyle/>
              <a:p>
                <a:pPr>
                  <a:defRPr/>
                </a:pPr>
                <a:r>
                  <a:rPr lang="en-US"/>
                  <a:t>u/U</a:t>
                </a:r>
                <a:r>
                  <a:rPr lang="en-US" baseline="-25000">
                    <a:latin typeface="Times New Roman"/>
                    <a:cs typeface="Times New Roman"/>
                  </a:rPr>
                  <a:t>∞</a:t>
                </a:r>
                <a:endParaRPr lang="en-US" baseline="-25000"/>
              </a:p>
            </c:rich>
          </c:tx>
          <c:layout/>
          <c:overlay val="0"/>
        </c:title>
        <c:numFmt formatCode="General" sourceLinked="1"/>
        <c:majorTickMark val="none"/>
        <c:minorTickMark val="none"/>
        <c:tickLblPos val="nextTo"/>
        <c:crossAx val="105347328"/>
        <c:crossesAt val="-0.8"/>
        <c:crossBetween val="midCat"/>
      </c:valAx>
      <c:valAx>
        <c:axId val="105347328"/>
        <c:scaling>
          <c:orientation val="minMax"/>
          <c:max val="0.6000000000000002"/>
          <c:min val="-0.8"/>
        </c:scaling>
        <c:delete val="0"/>
        <c:axPos val="l"/>
        <c:majorGridlines/>
        <c:title>
          <c:tx>
            <c:rich>
              <a:bodyPr/>
              <a:lstStyle/>
              <a:p>
                <a:pPr>
                  <a:defRPr/>
                </a:pPr>
                <a:r>
                  <a:rPr lang="en-US" dirty="0"/>
                  <a:t>Y/R</a:t>
                </a:r>
              </a:p>
            </c:rich>
          </c:tx>
          <c:layout/>
          <c:overlay val="0"/>
        </c:title>
        <c:numFmt formatCode="General" sourceLinked="1"/>
        <c:majorTickMark val="none"/>
        <c:minorTickMark val="none"/>
        <c:tickLblPos val="nextTo"/>
        <c:crossAx val="105345408"/>
        <c:crosses val="autoZero"/>
        <c:crossBetween val="midCat"/>
      </c:valAx>
    </c:plotArea>
    <c:legend>
      <c:legendPos val="r"/>
      <c:layout/>
      <c:overlay val="0"/>
    </c:legend>
    <c:plotVisOnly val="1"/>
    <c:dispBlanksAs val="gap"/>
    <c:showDLblsOverMax val="0"/>
  </c:chart>
  <c:txPr>
    <a:bodyPr/>
    <a:lstStyle/>
    <a:p>
      <a:pPr>
        <a:defRPr sz="1800"/>
      </a:pPr>
      <a:endParaRPr lang="en-US"/>
    </a:p>
  </c:txPr>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plotArea>
      <c:layout/>
      <c:scatterChart>
        <c:scatterStyle val="lineMarker"/>
        <c:varyColors val="0"/>
        <c:ser>
          <c:idx val="0"/>
          <c:order val="0"/>
          <c:tx>
            <c:strRef>
              <c:f>'Fig. 20'!$A$2</c:f>
              <c:strCache>
                <c:ptCount val="1"/>
                <c:pt idx="0">
                  <c:v>X/R = 2.09, Y/R = -0.10</c:v>
                </c:pt>
              </c:strCache>
            </c:strRef>
          </c:tx>
          <c:spPr>
            <a:ln>
              <a:noFill/>
            </a:ln>
          </c:spPr>
          <c:marker>
            <c:spPr>
              <a:solidFill>
                <a:srgbClr val="FF0000"/>
              </a:solidFill>
              <a:ln>
                <a:solidFill>
                  <a:srgbClr val="FF0000"/>
                </a:solidFill>
              </a:ln>
            </c:spPr>
          </c:marker>
          <c:errBars>
            <c:errDir val="x"/>
            <c:errBarType val="both"/>
            <c:errValType val="cust"/>
            <c:noEndCap val="0"/>
            <c:plus>
              <c:numRef>
                <c:f>'Fig. 20'!$C$4:$C$8</c:f>
                <c:numCache>
                  <c:formatCode>General</c:formatCode>
                  <c:ptCount val="5"/>
                  <c:pt idx="0">
                    <c:v>2.1500608938269508E-2</c:v>
                  </c:pt>
                  <c:pt idx="1">
                    <c:v>2.4003360088226514E-2</c:v>
                  </c:pt>
                  <c:pt idx="2">
                    <c:v>2.4108368861336105E-2</c:v>
                  </c:pt>
                  <c:pt idx="3">
                    <c:v>1.3354583049089307E-2</c:v>
                  </c:pt>
                  <c:pt idx="4">
                    <c:v>6.1874077916261525E-3</c:v>
                  </c:pt>
                </c:numCache>
              </c:numRef>
            </c:plus>
            <c:minus>
              <c:numRef>
                <c:f>'Fig. 20'!$C$4:$C$8</c:f>
                <c:numCache>
                  <c:formatCode>General</c:formatCode>
                  <c:ptCount val="5"/>
                  <c:pt idx="0">
                    <c:v>2.1500608938269508E-2</c:v>
                  </c:pt>
                  <c:pt idx="1">
                    <c:v>2.4003360088226514E-2</c:v>
                  </c:pt>
                  <c:pt idx="2">
                    <c:v>2.4108368861336105E-2</c:v>
                  </c:pt>
                  <c:pt idx="3">
                    <c:v>1.3354583049089307E-2</c:v>
                  </c:pt>
                  <c:pt idx="4">
                    <c:v>6.1874077916261525E-3</c:v>
                  </c:pt>
                </c:numCache>
              </c:numRef>
            </c:minus>
            <c:spPr>
              <a:ln w="19050">
                <a:solidFill>
                  <a:srgbClr val="FF0000"/>
                </a:solidFill>
              </a:ln>
            </c:spPr>
          </c:errBars>
          <c:xVal>
            <c:numRef>
              <c:f>'Fig. 20'!$B$4:$B$8</c:f>
              <c:numCache>
                <c:formatCode>General</c:formatCode>
                <c:ptCount val="5"/>
                <c:pt idx="0">
                  <c:v>0.48350230769230812</c:v>
                </c:pt>
                <c:pt idx="1">
                  <c:v>0.44971584615384602</c:v>
                </c:pt>
                <c:pt idx="2">
                  <c:v>0.56690153846153923</c:v>
                </c:pt>
                <c:pt idx="3">
                  <c:v>0.83176538461538518</c:v>
                </c:pt>
                <c:pt idx="4">
                  <c:v>0.94548107692307726</c:v>
                </c:pt>
              </c:numCache>
            </c:numRef>
          </c:xVal>
          <c:yVal>
            <c:numRef>
              <c:f>'Fig. 20'!$A$4:$A$8</c:f>
              <c:numCache>
                <c:formatCode>General</c:formatCode>
                <c:ptCount val="5"/>
                <c:pt idx="0">
                  <c:v>-0.41832500000000011</c:v>
                </c:pt>
                <c:pt idx="1">
                  <c:v>-0.3141666666666672</c:v>
                </c:pt>
                <c:pt idx="2">
                  <c:v>-0.18916666666666701</c:v>
                </c:pt>
                <c:pt idx="3">
                  <c:v>-2.2500000000000006E-2</c:v>
                </c:pt>
                <c:pt idx="4">
                  <c:v>0.144166666666667</c:v>
                </c:pt>
              </c:numCache>
            </c:numRef>
          </c:yVal>
          <c:smooth val="0"/>
        </c:ser>
        <c:ser>
          <c:idx val="1"/>
          <c:order val="1"/>
          <c:tx>
            <c:strRef>
              <c:f>'Fig. 20'!$A$11</c:f>
              <c:strCache>
                <c:ptCount val="1"/>
                <c:pt idx="0">
                  <c:v>X/R = 4.14, Y/R = -0.10</c:v>
                </c:pt>
              </c:strCache>
            </c:strRef>
          </c:tx>
          <c:spPr>
            <a:ln>
              <a:noFill/>
            </a:ln>
          </c:spPr>
          <c:marker>
            <c:symbol val="square"/>
            <c:size val="5"/>
            <c:spPr>
              <a:solidFill>
                <a:srgbClr val="00B050"/>
              </a:solidFill>
              <a:ln>
                <a:solidFill>
                  <a:srgbClr val="00B050"/>
                </a:solidFill>
              </a:ln>
            </c:spPr>
          </c:marker>
          <c:errBars>
            <c:errDir val="x"/>
            <c:errBarType val="both"/>
            <c:errValType val="cust"/>
            <c:noEndCap val="0"/>
            <c:plus>
              <c:numRef>
                <c:f>'Fig. 20'!$C$13:$C$17</c:f>
                <c:numCache>
                  <c:formatCode>General</c:formatCode>
                  <c:ptCount val="5"/>
                  <c:pt idx="0">
                    <c:v>1.0654150206493702E-2</c:v>
                  </c:pt>
                  <c:pt idx="1">
                    <c:v>1.1085612938872403E-2</c:v>
                  </c:pt>
                  <c:pt idx="2">
                    <c:v>1.1697540176587503E-2</c:v>
                  </c:pt>
                  <c:pt idx="3">
                    <c:v>1.11797309715982E-2</c:v>
                  </c:pt>
                  <c:pt idx="4">
                    <c:v>7.2227922812807023E-3</c:v>
                  </c:pt>
                </c:numCache>
              </c:numRef>
            </c:plus>
            <c:minus>
              <c:numRef>
                <c:f>'Fig. 20'!$C$13:$C$17</c:f>
                <c:numCache>
                  <c:formatCode>General</c:formatCode>
                  <c:ptCount val="5"/>
                  <c:pt idx="0">
                    <c:v>1.0654150206493702E-2</c:v>
                  </c:pt>
                  <c:pt idx="1">
                    <c:v>1.1085612938872403E-2</c:v>
                  </c:pt>
                  <c:pt idx="2">
                    <c:v>1.1697540176587503E-2</c:v>
                  </c:pt>
                  <c:pt idx="3">
                    <c:v>1.11797309715982E-2</c:v>
                  </c:pt>
                  <c:pt idx="4">
                    <c:v>7.2227922812807023E-3</c:v>
                  </c:pt>
                </c:numCache>
              </c:numRef>
            </c:minus>
            <c:spPr>
              <a:ln w="19050">
                <a:solidFill>
                  <a:srgbClr val="00B050"/>
                </a:solidFill>
              </a:ln>
            </c:spPr>
          </c:errBars>
          <c:xVal>
            <c:numRef>
              <c:f>'Fig. 20'!$B$13:$B$17</c:f>
              <c:numCache>
                <c:formatCode>General</c:formatCode>
                <c:ptCount val="5"/>
                <c:pt idx="0">
                  <c:v>0.70514138461538522</c:v>
                </c:pt>
                <c:pt idx="1">
                  <c:v>0.67811076923076896</c:v>
                </c:pt>
                <c:pt idx="2">
                  <c:v>0.72777307692307747</c:v>
                </c:pt>
                <c:pt idx="3">
                  <c:v>0.83255430769230798</c:v>
                </c:pt>
                <c:pt idx="4">
                  <c:v>0.925984307692308</c:v>
                </c:pt>
              </c:numCache>
            </c:numRef>
          </c:xVal>
          <c:yVal>
            <c:numRef>
              <c:f>'Fig. 20'!$A$13:$A$17</c:f>
              <c:numCache>
                <c:formatCode>General</c:formatCode>
                <c:ptCount val="5"/>
                <c:pt idx="0">
                  <c:v>-0.41832500000000011</c:v>
                </c:pt>
                <c:pt idx="1">
                  <c:v>-0.3141666666666672</c:v>
                </c:pt>
                <c:pt idx="2">
                  <c:v>-0.18916666666666701</c:v>
                </c:pt>
                <c:pt idx="3">
                  <c:v>-2.2500000000000006E-2</c:v>
                </c:pt>
                <c:pt idx="4">
                  <c:v>0.144166666666667</c:v>
                </c:pt>
              </c:numCache>
            </c:numRef>
          </c:yVal>
          <c:smooth val="0"/>
        </c:ser>
        <c:ser>
          <c:idx val="2"/>
          <c:order val="2"/>
          <c:tx>
            <c:strRef>
              <c:f>'Fig. 20'!$A$20</c:f>
              <c:strCache>
                <c:ptCount val="1"/>
                <c:pt idx="0">
                  <c:v>X/R = 7.15, Y/R = -0.10</c:v>
                </c:pt>
              </c:strCache>
            </c:strRef>
          </c:tx>
          <c:spPr>
            <a:ln>
              <a:noFill/>
            </a:ln>
          </c:spPr>
          <c:marker>
            <c:spPr>
              <a:solidFill>
                <a:srgbClr val="0000FF"/>
              </a:solidFill>
              <a:ln>
                <a:solidFill>
                  <a:srgbClr val="0000FF"/>
                </a:solidFill>
              </a:ln>
            </c:spPr>
          </c:marker>
          <c:errBars>
            <c:errDir val="x"/>
            <c:errBarType val="both"/>
            <c:errValType val="cust"/>
            <c:noEndCap val="0"/>
            <c:plus>
              <c:numRef>
                <c:f>'Fig. 20'!$C$22:$C$26</c:f>
                <c:numCache>
                  <c:formatCode>General</c:formatCode>
                  <c:ptCount val="5"/>
                  <c:pt idx="0">
                    <c:v>7.859855125038305E-3</c:v>
                  </c:pt>
                  <c:pt idx="1">
                    <c:v>8.0948078145807057E-3</c:v>
                  </c:pt>
                  <c:pt idx="2">
                    <c:v>8.503705831200855E-3</c:v>
                  </c:pt>
                  <c:pt idx="3">
                    <c:v>8.0393916197215518E-3</c:v>
                  </c:pt>
                  <c:pt idx="4">
                    <c:v>7.4299579188071502E-3</c:v>
                  </c:pt>
                </c:numCache>
              </c:numRef>
            </c:plus>
            <c:minus>
              <c:numRef>
                <c:f>'Fig. 20'!$F$34:$F$38</c:f>
                <c:numCache>
                  <c:formatCode>General</c:formatCode>
                  <c:ptCount val="5"/>
                </c:numCache>
              </c:numRef>
            </c:minus>
            <c:spPr>
              <a:ln w="19050">
                <a:solidFill>
                  <a:srgbClr val="0000FF"/>
                </a:solidFill>
              </a:ln>
            </c:spPr>
          </c:errBars>
          <c:xVal>
            <c:numRef>
              <c:f>'Fig. 20'!$B$22:$B$26</c:f>
              <c:numCache>
                <c:formatCode>General</c:formatCode>
                <c:ptCount val="5"/>
                <c:pt idx="0">
                  <c:v>0.79152153846153905</c:v>
                </c:pt>
                <c:pt idx="1">
                  <c:v>0.77601138461538521</c:v>
                </c:pt>
                <c:pt idx="2">
                  <c:v>0.80119446153846219</c:v>
                </c:pt>
                <c:pt idx="3">
                  <c:v>0.84670876923076899</c:v>
                </c:pt>
                <c:pt idx="4">
                  <c:v>0.90425923076923098</c:v>
                </c:pt>
              </c:numCache>
            </c:numRef>
          </c:xVal>
          <c:yVal>
            <c:numRef>
              <c:f>'Fig. 20'!$A$22:$A$26</c:f>
              <c:numCache>
                <c:formatCode>General</c:formatCode>
                <c:ptCount val="5"/>
                <c:pt idx="0">
                  <c:v>-0.41832500000000011</c:v>
                </c:pt>
                <c:pt idx="1">
                  <c:v>-0.3141666666666672</c:v>
                </c:pt>
                <c:pt idx="2">
                  <c:v>-0.18916666666666701</c:v>
                </c:pt>
                <c:pt idx="3">
                  <c:v>-2.2500000000000006E-2</c:v>
                </c:pt>
                <c:pt idx="4">
                  <c:v>0.144166666666667</c:v>
                </c:pt>
              </c:numCache>
            </c:numRef>
          </c:yVal>
          <c:smooth val="0"/>
        </c:ser>
        <c:ser>
          <c:idx val="5"/>
          <c:order val="3"/>
          <c:tx>
            <c:v>X/R = 2.09, Y/R = -0.10, OF</c:v>
          </c:tx>
          <c:spPr>
            <a:ln>
              <a:solidFill>
                <a:srgbClr val="C00000"/>
              </a:solidFill>
            </a:ln>
          </c:spPr>
          <c:marker>
            <c:symbol val="none"/>
          </c:marker>
          <c:xVal>
            <c:numRef>
              <c:f>Nea_Wake_Vert_10760_16520_s8!$L$4:$L$170</c:f>
              <c:numCache>
                <c:formatCode>0.00E+00</c:formatCode>
                <c:ptCount val="167"/>
                <c:pt idx="0">
                  <c:v>0</c:v>
                </c:pt>
                <c:pt idx="1">
                  <c:v>0</c:v>
                </c:pt>
                <c:pt idx="2">
                  <c:v>0.32400180180180221</c:v>
                </c:pt>
                <c:pt idx="3">
                  <c:v>0.34627387387387421</c:v>
                </c:pt>
                <c:pt idx="4">
                  <c:v>0.38731891891891923</c:v>
                </c:pt>
                <c:pt idx="5">
                  <c:v>0.301526126126126</c:v>
                </c:pt>
                <c:pt idx="6">
                  <c:v>0.52738198198198161</c:v>
                </c:pt>
                <c:pt idx="7">
                  <c:v>0.35715765765765811</c:v>
                </c:pt>
                <c:pt idx="8">
                  <c:v>0.5001783783783792</c:v>
                </c:pt>
                <c:pt idx="9">
                  <c:v>0.76282162162162226</c:v>
                </c:pt>
                <c:pt idx="10">
                  <c:v>0.72692882882882925</c:v>
                </c:pt>
                <c:pt idx="11">
                  <c:v>0.94244144144144104</c:v>
                </c:pt>
                <c:pt idx="12">
                  <c:v>0.73788648648648725</c:v>
                </c:pt>
                <c:pt idx="13">
                  <c:v>0.78216756756756678</c:v>
                </c:pt>
                <c:pt idx="14">
                  <c:v>0.80365315315315322</c:v>
                </c:pt>
                <c:pt idx="15">
                  <c:v>0.75094234234234203</c:v>
                </c:pt>
                <c:pt idx="16">
                  <c:v>0.86413693693693683</c:v>
                </c:pt>
                <c:pt idx="17">
                  <c:v>0.87116126126126081</c:v>
                </c:pt>
                <c:pt idx="18">
                  <c:v>0.92373873873873902</c:v>
                </c:pt>
                <c:pt idx="19">
                  <c:v>0.97534234234234196</c:v>
                </c:pt>
                <c:pt idx="20">
                  <c:v>0.94969369369369461</c:v>
                </c:pt>
                <c:pt idx="21">
                  <c:v>0.92364864864864926</c:v>
                </c:pt>
                <c:pt idx="22">
                  <c:v>0.92278378378378401</c:v>
                </c:pt>
                <c:pt idx="23">
                  <c:v>0.93358558558558602</c:v>
                </c:pt>
                <c:pt idx="24">
                  <c:v>0.89253423423423384</c:v>
                </c:pt>
                <c:pt idx="25">
                  <c:v>0.91162162162162219</c:v>
                </c:pt>
                <c:pt idx="26">
                  <c:v>0.88154864864864901</c:v>
                </c:pt>
                <c:pt idx="27">
                  <c:v>0.92060360360360438</c:v>
                </c:pt>
                <c:pt idx="28">
                  <c:v>0.8784090090090092</c:v>
                </c:pt>
                <c:pt idx="29">
                  <c:v>0.88335585585585596</c:v>
                </c:pt>
                <c:pt idx="30">
                  <c:v>0.93003603603603602</c:v>
                </c:pt>
                <c:pt idx="31">
                  <c:v>0.8884693693693686</c:v>
                </c:pt>
                <c:pt idx="32">
                  <c:v>0.93809009009009026</c:v>
                </c:pt>
                <c:pt idx="33">
                  <c:v>0.91827927927927921</c:v>
                </c:pt>
                <c:pt idx="34">
                  <c:v>0.93326126126126063</c:v>
                </c:pt>
                <c:pt idx="35">
                  <c:v>0.93367567567567644</c:v>
                </c:pt>
                <c:pt idx="36">
                  <c:v>0.92463063063063122</c:v>
                </c:pt>
                <c:pt idx="37">
                  <c:v>0.93309909909909938</c:v>
                </c:pt>
                <c:pt idx="38">
                  <c:v>0.92363963963964024</c:v>
                </c:pt>
                <c:pt idx="39">
                  <c:v>0.93736036036035975</c:v>
                </c:pt>
                <c:pt idx="40">
                  <c:v>0.92094594594594581</c:v>
                </c:pt>
                <c:pt idx="41">
                  <c:v>0.92246846846846797</c:v>
                </c:pt>
                <c:pt idx="42">
                  <c:v>0.93674774774774783</c:v>
                </c:pt>
                <c:pt idx="43">
                  <c:v>0.92890990990990996</c:v>
                </c:pt>
                <c:pt idx="44">
                  <c:v>0.93668468468468524</c:v>
                </c:pt>
                <c:pt idx="45">
                  <c:v>0.93418018018018001</c:v>
                </c:pt>
                <c:pt idx="46">
                  <c:v>0.93578378378378402</c:v>
                </c:pt>
                <c:pt idx="47">
                  <c:v>0.93281981981982021</c:v>
                </c:pt>
                <c:pt idx="48">
                  <c:v>0.93838738738738681</c:v>
                </c:pt>
                <c:pt idx="49">
                  <c:v>0.93295495495495484</c:v>
                </c:pt>
                <c:pt idx="50">
                  <c:v>0.94166666666666698</c:v>
                </c:pt>
                <c:pt idx="51">
                  <c:v>0.93645945945945919</c:v>
                </c:pt>
                <c:pt idx="52">
                  <c:v>0.94218918918918904</c:v>
                </c:pt>
                <c:pt idx="53">
                  <c:v>0.94038738738738681</c:v>
                </c:pt>
                <c:pt idx="54">
                  <c:v>0.94179279279279304</c:v>
                </c:pt>
                <c:pt idx="55">
                  <c:v>0.94416216216216176</c:v>
                </c:pt>
                <c:pt idx="56">
                  <c:v>0.94112612612612601</c:v>
                </c:pt>
                <c:pt idx="57">
                  <c:v>0.94754054054054104</c:v>
                </c:pt>
                <c:pt idx="58">
                  <c:v>0.94113513513513503</c:v>
                </c:pt>
                <c:pt idx="59">
                  <c:v>0.9490090090090092</c:v>
                </c:pt>
                <c:pt idx="60">
                  <c:v>0.94359459459459538</c:v>
                </c:pt>
                <c:pt idx="61">
                  <c:v>0.94903603603603603</c:v>
                </c:pt>
                <c:pt idx="62">
                  <c:v>0.94707207207207222</c:v>
                </c:pt>
                <c:pt idx="63">
                  <c:v>0.94824324324324305</c:v>
                </c:pt>
                <c:pt idx="64">
                  <c:v>0.94578378378378403</c:v>
                </c:pt>
                <c:pt idx="65">
                  <c:v>0.94781981981982022</c:v>
                </c:pt>
                <c:pt idx="66">
                  <c:v>0.94889189189189238</c:v>
                </c:pt>
                <c:pt idx="67">
                  <c:v>0.94731531531531499</c:v>
                </c:pt>
                <c:pt idx="68">
                  <c:v>0.94827927927927924</c:v>
                </c:pt>
                <c:pt idx="69">
                  <c:v>0.94827927927927924</c:v>
                </c:pt>
                <c:pt idx="70">
                  <c:v>0.94993693693693682</c:v>
                </c:pt>
                <c:pt idx="71">
                  <c:v>0.94820720720720697</c:v>
                </c:pt>
                <c:pt idx="72">
                  <c:v>0.94623423423423403</c:v>
                </c:pt>
                <c:pt idx="73">
                  <c:v>0.95083783783783804</c:v>
                </c:pt>
                <c:pt idx="74">
                  <c:v>0.95027927927927924</c:v>
                </c:pt>
                <c:pt idx="75">
                  <c:v>0.94767567567567645</c:v>
                </c:pt>
                <c:pt idx="76">
                  <c:v>0.95595495495495497</c:v>
                </c:pt>
                <c:pt idx="77">
                  <c:v>0.94748648648648703</c:v>
                </c:pt>
                <c:pt idx="78">
                  <c:v>0.94688288288288303</c:v>
                </c:pt>
                <c:pt idx="79">
                  <c:v>0.94728828828828804</c:v>
                </c:pt>
                <c:pt idx="80">
                  <c:v>0.9571981981981984</c:v>
                </c:pt>
                <c:pt idx="81">
                  <c:v>0.95357657657657724</c:v>
                </c:pt>
                <c:pt idx="82">
                  <c:v>0.94663063063063124</c:v>
                </c:pt>
                <c:pt idx="83">
                  <c:v>0.94953153153153202</c:v>
                </c:pt>
                <c:pt idx="84">
                  <c:v>0.94646846846846799</c:v>
                </c:pt>
                <c:pt idx="85">
                  <c:v>0.95783783783783805</c:v>
                </c:pt>
                <c:pt idx="86">
                  <c:v>0.94623423423423403</c:v>
                </c:pt>
                <c:pt idx="87">
                  <c:v>0.94854954954955017</c:v>
                </c:pt>
                <c:pt idx="88">
                  <c:v>0.95351351351351421</c:v>
                </c:pt>
                <c:pt idx="89">
                  <c:v>0.9456036036036044</c:v>
                </c:pt>
                <c:pt idx="90">
                  <c:v>0.94183783783783803</c:v>
                </c:pt>
                <c:pt idx="91">
                  <c:v>0.94063063063063124</c:v>
                </c:pt>
                <c:pt idx="92">
                  <c:v>0.93915315315315318</c:v>
                </c:pt>
                <c:pt idx="93">
                  <c:v>0.93736036036035975</c:v>
                </c:pt>
                <c:pt idx="94">
                  <c:v>0.93891891891891899</c:v>
                </c:pt>
                <c:pt idx="95">
                  <c:v>0.92906306306306297</c:v>
                </c:pt>
                <c:pt idx="96">
                  <c:v>0.92227927927927922</c:v>
                </c:pt>
                <c:pt idx="97">
                  <c:v>0.92155855855855917</c:v>
                </c:pt>
                <c:pt idx="98">
                  <c:v>0.90934234234234179</c:v>
                </c:pt>
                <c:pt idx="99">
                  <c:v>0.90891891891891896</c:v>
                </c:pt>
                <c:pt idx="100">
                  <c:v>0.90785585585585604</c:v>
                </c:pt>
                <c:pt idx="101">
                  <c:v>0.8990486486486492</c:v>
                </c:pt>
                <c:pt idx="102">
                  <c:v>0.88510720720720681</c:v>
                </c:pt>
                <c:pt idx="103">
                  <c:v>0.8785981981981984</c:v>
                </c:pt>
                <c:pt idx="104">
                  <c:v>0.86393333333333322</c:v>
                </c:pt>
                <c:pt idx="105">
                  <c:v>0.86250360360360423</c:v>
                </c:pt>
                <c:pt idx="106">
                  <c:v>0.86977027027027043</c:v>
                </c:pt>
                <c:pt idx="107">
                  <c:v>0.87019549549549646</c:v>
                </c:pt>
                <c:pt idx="108">
                  <c:v>0.83795765765765817</c:v>
                </c:pt>
                <c:pt idx="109">
                  <c:v>0.82818378378378399</c:v>
                </c:pt>
                <c:pt idx="110">
                  <c:v>0.82406576576576562</c:v>
                </c:pt>
                <c:pt idx="111">
                  <c:v>0.82016756756756681</c:v>
                </c:pt>
                <c:pt idx="112">
                  <c:v>0.79722882882882917</c:v>
                </c:pt>
                <c:pt idx="113">
                  <c:v>0.77351621621621602</c:v>
                </c:pt>
                <c:pt idx="114">
                  <c:v>0.7664234234234244</c:v>
                </c:pt>
                <c:pt idx="115">
                  <c:v>0.76495405405405426</c:v>
                </c:pt>
                <c:pt idx="116">
                  <c:v>0.75255855855855924</c:v>
                </c:pt>
                <c:pt idx="117">
                  <c:v>0.74830630630630601</c:v>
                </c:pt>
                <c:pt idx="118">
                  <c:v>0.72901891891891901</c:v>
                </c:pt>
                <c:pt idx="119">
                  <c:v>0.72566396396396382</c:v>
                </c:pt>
                <c:pt idx="120">
                  <c:v>0.72489639639639725</c:v>
                </c:pt>
                <c:pt idx="121">
                  <c:v>0.72182972972973003</c:v>
                </c:pt>
                <c:pt idx="122">
                  <c:v>0.69444954954955018</c:v>
                </c:pt>
                <c:pt idx="123">
                  <c:v>0.67338918918918922</c:v>
                </c:pt>
                <c:pt idx="124">
                  <c:v>0.67154684684684718</c:v>
                </c:pt>
                <c:pt idx="125">
                  <c:v>0.67120000000000024</c:v>
                </c:pt>
                <c:pt idx="126">
                  <c:v>0.66444684684684718</c:v>
                </c:pt>
                <c:pt idx="127">
                  <c:v>0.66412162162162225</c:v>
                </c:pt>
                <c:pt idx="128">
                  <c:v>0.64617747747747845</c:v>
                </c:pt>
                <c:pt idx="129">
                  <c:v>0.63872972972973019</c:v>
                </c:pt>
                <c:pt idx="130">
                  <c:v>0.62131261261261317</c:v>
                </c:pt>
                <c:pt idx="131">
                  <c:v>0.62139099099099104</c:v>
                </c:pt>
                <c:pt idx="132">
                  <c:v>0.6068801801801802</c:v>
                </c:pt>
                <c:pt idx="133">
                  <c:v>0.58948648648648683</c:v>
                </c:pt>
                <c:pt idx="134">
                  <c:v>0.57451171171171178</c:v>
                </c:pt>
                <c:pt idx="135">
                  <c:v>0.57213873873873899</c:v>
                </c:pt>
                <c:pt idx="136">
                  <c:v>0.57981621621621604</c:v>
                </c:pt>
                <c:pt idx="137">
                  <c:v>0.58818558558558598</c:v>
                </c:pt>
                <c:pt idx="138">
                  <c:v>0.60963333333333325</c:v>
                </c:pt>
                <c:pt idx="139">
                  <c:v>0.62165945945946044</c:v>
                </c:pt>
                <c:pt idx="140">
                  <c:v>0.64438288288288303</c:v>
                </c:pt>
                <c:pt idx="141">
                  <c:v>0.66083693693693701</c:v>
                </c:pt>
                <c:pt idx="142">
                  <c:v>0.6908783783783794</c:v>
                </c:pt>
                <c:pt idx="143">
                  <c:v>0.71323513513513503</c:v>
                </c:pt>
                <c:pt idx="144">
                  <c:v>0.76208468468468527</c:v>
                </c:pt>
                <c:pt idx="145">
                  <c:v>0.78896396396396362</c:v>
                </c:pt>
                <c:pt idx="146">
                  <c:v>0.83458918918918901</c:v>
                </c:pt>
                <c:pt idx="147">
                  <c:v>0.85985855855855942</c:v>
                </c:pt>
                <c:pt idx="148">
                  <c:v>0.90712612612612598</c:v>
                </c:pt>
                <c:pt idx="149">
                  <c:v>0.92665765765765817</c:v>
                </c:pt>
                <c:pt idx="150">
                  <c:v>0.94871171171171198</c:v>
                </c:pt>
                <c:pt idx="151">
                  <c:v>0.95350450450450519</c:v>
                </c:pt>
                <c:pt idx="152">
                  <c:v>0.95427927927928025</c:v>
                </c:pt>
                <c:pt idx="153">
                  <c:v>0.95467567567567646</c:v>
                </c:pt>
                <c:pt idx="154">
                  <c:v>0.95482882882882925</c:v>
                </c:pt>
                <c:pt idx="155">
                  <c:v>0.95499099099099105</c:v>
                </c:pt>
                <c:pt idx="156">
                  <c:v>0.95501801801801822</c:v>
                </c:pt>
                <c:pt idx="157">
                  <c:v>0.95494594594594584</c:v>
                </c:pt>
                <c:pt idx="158">
                  <c:v>0.95481081081081121</c:v>
                </c:pt>
                <c:pt idx="159">
                  <c:v>0.9549279279279278</c:v>
                </c:pt>
                <c:pt idx="160">
                  <c:v>0.95509009009009038</c:v>
                </c:pt>
                <c:pt idx="161">
                  <c:v>0.95399099099099105</c:v>
                </c:pt>
                <c:pt idx="162">
                  <c:v>0.95399099099099105</c:v>
                </c:pt>
                <c:pt idx="163">
                  <c:v>0.95563963963964038</c:v>
                </c:pt>
                <c:pt idx="164">
                  <c:v>0.95577477477477524</c:v>
                </c:pt>
                <c:pt idx="165">
                  <c:v>0.95561261261261321</c:v>
                </c:pt>
                <c:pt idx="166">
                  <c:v>0</c:v>
                </c:pt>
              </c:numCache>
            </c:numRef>
          </c:xVal>
          <c:yVal>
            <c:numRef>
              <c:f>Nea_Wake_Vert_10760_16520_s8!$C$4:$C$170</c:f>
              <c:numCache>
                <c:formatCode>General</c:formatCode>
                <c:ptCount val="167"/>
                <c:pt idx="0">
                  <c:v>-1.9969623272579871</c:v>
                </c:pt>
                <c:pt idx="1">
                  <c:v>-1.9969539939079881</c:v>
                </c:pt>
                <c:pt idx="2">
                  <c:v>-1.9573539147078305</c:v>
                </c:pt>
                <c:pt idx="3">
                  <c:v>-1.9573539147078305</c:v>
                </c:pt>
                <c:pt idx="4">
                  <c:v>-1.9177538355076711</c:v>
                </c:pt>
                <c:pt idx="5">
                  <c:v>-1.917745502157671</c:v>
                </c:pt>
                <c:pt idx="6">
                  <c:v>-1.8781537563075135</c:v>
                </c:pt>
                <c:pt idx="7">
                  <c:v>-1.8781454229575139</c:v>
                </c:pt>
                <c:pt idx="8">
                  <c:v>-1.838545343757354</c:v>
                </c:pt>
                <c:pt idx="9">
                  <c:v>-1.838545343757354</c:v>
                </c:pt>
                <c:pt idx="10">
                  <c:v>-1.7989452645571959</c:v>
                </c:pt>
                <c:pt idx="11">
                  <c:v>-1.7989452645571959</c:v>
                </c:pt>
                <c:pt idx="12">
                  <c:v>-1.759345185357037</c:v>
                </c:pt>
                <c:pt idx="13">
                  <c:v>-1.759345185357037</c:v>
                </c:pt>
                <c:pt idx="14">
                  <c:v>-1.71974510615688</c:v>
                </c:pt>
                <c:pt idx="15">
                  <c:v>-1.7197367728068798</c:v>
                </c:pt>
                <c:pt idx="16">
                  <c:v>-1.682278364556731</c:v>
                </c:pt>
                <c:pt idx="17">
                  <c:v>-1.6801366936067215</c:v>
                </c:pt>
                <c:pt idx="18">
                  <c:v>-1.6801366936067215</c:v>
                </c:pt>
                <c:pt idx="19">
                  <c:v>-1.6405357810715624</c:v>
                </c:pt>
                <c:pt idx="20">
                  <c:v>-1.6405357810715624</c:v>
                </c:pt>
                <c:pt idx="21">
                  <c:v>-1.600933201866404</c:v>
                </c:pt>
                <c:pt idx="22">
                  <c:v>-1.600933201866404</c:v>
                </c:pt>
                <c:pt idx="23">
                  <c:v>-1.5613306226612451</c:v>
                </c:pt>
                <c:pt idx="24">
                  <c:v>-1.5613306226612451</c:v>
                </c:pt>
                <c:pt idx="25">
                  <c:v>-1.5217280434560867</c:v>
                </c:pt>
                <c:pt idx="26">
                  <c:v>-1.5217280434560867</c:v>
                </c:pt>
                <c:pt idx="27">
                  <c:v>-1.4821254642509281</c:v>
                </c:pt>
                <c:pt idx="28">
                  <c:v>-1.4821254642509281</c:v>
                </c:pt>
                <c:pt idx="29">
                  <c:v>-1.451803736940807</c:v>
                </c:pt>
                <c:pt idx="30">
                  <c:v>-1.4425228850457699</c:v>
                </c:pt>
                <c:pt idx="31">
                  <c:v>-1.4425103850207699</c:v>
                </c:pt>
                <c:pt idx="32">
                  <c:v>-1.4029203058406106</c:v>
                </c:pt>
                <c:pt idx="33">
                  <c:v>-1.402853639040611</c:v>
                </c:pt>
                <c:pt idx="34">
                  <c:v>-1.3633177266354535</c:v>
                </c:pt>
                <c:pt idx="35">
                  <c:v>-1.3631968930604514</c:v>
                </c:pt>
                <c:pt idx="36">
                  <c:v>-1.3237151474302951</c:v>
                </c:pt>
                <c:pt idx="37">
                  <c:v>-1.3235401470802939</c:v>
                </c:pt>
                <c:pt idx="38">
                  <c:v>-1.2841125682251375</c:v>
                </c:pt>
                <c:pt idx="39">
                  <c:v>-1.283883401100135</c:v>
                </c:pt>
                <c:pt idx="40">
                  <c:v>-1.2571783476900278</c:v>
                </c:pt>
                <c:pt idx="41">
                  <c:v>-1.2444666555999762</c:v>
                </c:pt>
                <c:pt idx="42">
                  <c:v>-1.2442266551199759</c:v>
                </c:pt>
                <c:pt idx="43">
                  <c:v>-1.2047274094548199</c:v>
                </c:pt>
                <c:pt idx="44">
                  <c:v>-1.2045699091398179</c:v>
                </c:pt>
                <c:pt idx="45">
                  <c:v>-1.16498899664466</c:v>
                </c:pt>
                <c:pt idx="46">
                  <c:v>-1.1649131631596601</c:v>
                </c:pt>
                <c:pt idx="47">
                  <c:v>-1.128023089379512</c:v>
                </c:pt>
                <c:pt idx="48">
                  <c:v>-1.1252505838345015</c:v>
                </c:pt>
                <c:pt idx="49">
                  <c:v>-1.1252505838345015</c:v>
                </c:pt>
                <c:pt idx="50">
                  <c:v>-1.0855121710243421</c:v>
                </c:pt>
                <c:pt idx="51">
                  <c:v>-1.0855121710243421</c:v>
                </c:pt>
                <c:pt idx="52">
                  <c:v>-1.0457737582141822</c:v>
                </c:pt>
                <c:pt idx="53">
                  <c:v>-1.0457737582141822</c:v>
                </c:pt>
                <c:pt idx="54">
                  <c:v>-1.0060353454040238</c:v>
                </c:pt>
                <c:pt idx="55">
                  <c:v>-1.0060353454040238</c:v>
                </c:pt>
                <c:pt idx="56">
                  <c:v>-0.96682110030886725</c:v>
                </c:pt>
                <c:pt idx="57">
                  <c:v>-0.9662969325938654</c:v>
                </c:pt>
                <c:pt idx="58">
                  <c:v>-0.96629609925886517</c:v>
                </c:pt>
                <c:pt idx="59">
                  <c:v>-0.92655851978370596</c:v>
                </c:pt>
                <c:pt idx="60">
                  <c:v>-0.92649851966370622</c:v>
                </c:pt>
                <c:pt idx="61">
                  <c:v>-0.92154600975868584</c:v>
                </c:pt>
                <c:pt idx="62">
                  <c:v>-0.8958351250035832</c:v>
                </c:pt>
                <c:pt idx="63">
                  <c:v>-0.88674852349704703</c:v>
                </c:pt>
                <c:pt idx="64">
                  <c:v>-0.88669377338754718</c:v>
                </c:pt>
                <c:pt idx="65">
                  <c:v>-0.8755969178605022</c:v>
                </c:pt>
                <c:pt idx="66">
                  <c:v>-0.84692811052288841</c:v>
                </c:pt>
                <c:pt idx="67">
                  <c:v>-0.84688119376238802</c:v>
                </c:pt>
                <c:pt idx="68">
                  <c:v>-0.83869215238430539</c:v>
                </c:pt>
                <c:pt idx="69">
                  <c:v>-0.81845397024127398</c:v>
                </c:pt>
                <c:pt idx="70">
                  <c:v>-0.80710778088222757</c:v>
                </c:pt>
                <c:pt idx="71">
                  <c:v>-0.80706003078672783</c:v>
                </c:pt>
                <c:pt idx="72">
                  <c:v>-0.78154914643162599</c:v>
                </c:pt>
                <c:pt idx="73">
                  <c:v>-0.77850414034161397</c:v>
                </c:pt>
                <c:pt idx="74">
                  <c:v>-0.76725261783856924</c:v>
                </c:pt>
                <c:pt idx="75">
                  <c:v>-0.76722936779206896</c:v>
                </c:pt>
                <c:pt idx="76">
                  <c:v>-0.76131093928854521</c:v>
                </c:pt>
                <c:pt idx="77">
                  <c:v>-0.75855060043453426</c:v>
                </c:pt>
                <c:pt idx="78">
                  <c:v>-0.72730895461790901</c:v>
                </c:pt>
                <c:pt idx="79">
                  <c:v>-0.72723978781290877</c:v>
                </c:pt>
                <c:pt idx="80">
                  <c:v>-0.72440644881289684</c:v>
                </c:pt>
                <c:pt idx="81">
                  <c:v>-0.70416807500281597</c:v>
                </c:pt>
                <c:pt idx="82">
                  <c:v>-0.68736470806274863</c:v>
                </c:pt>
                <c:pt idx="83">
                  <c:v>-0.68719637439274883</c:v>
                </c:pt>
                <c:pt idx="84">
                  <c:v>-0.67332717998769298</c:v>
                </c:pt>
                <c:pt idx="85">
                  <c:v>-0.66726300119266879</c:v>
                </c:pt>
                <c:pt idx="86">
                  <c:v>-0.64735129470258923</c:v>
                </c:pt>
                <c:pt idx="87">
                  <c:v>-0.64713962761258947</c:v>
                </c:pt>
                <c:pt idx="88">
                  <c:v>-0.64702462738258859</c:v>
                </c:pt>
                <c:pt idx="89">
                  <c:v>-0.61012038690743997</c:v>
                </c:pt>
                <c:pt idx="90">
                  <c:v>-0.60729954793242902</c:v>
                </c:pt>
                <c:pt idx="91">
                  <c:v>-0.6070678808024278</c:v>
                </c:pt>
                <c:pt idx="92">
                  <c:v>-0.60342120684241418</c:v>
                </c:pt>
                <c:pt idx="93">
                  <c:v>-0.59279701892737102</c:v>
                </c:pt>
                <c:pt idx="94">
                  <c:v>-0.58988201309735977</c:v>
                </c:pt>
                <c:pt idx="95">
                  <c:v>-0.56714113428226898</c:v>
                </c:pt>
                <c:pt idx="96">
                  <c:v>-0.56683946701226684</c:v>
                </c:pt>
                <c:pt idx="97">
                  <c:v>-0.55297693928721181</c:v>
                </c:pt>
                <c:pt idx="98">
                  <c:v>-0.53273939881213084</c:v>
                </c:pt>
                <c:pt idx="99">
                  <c:v>-0.52901522469711604</c:v>
                </c:pt>
                <c:pt idx="100">
                  <c:v>-0.52691355382710781</c:v>
                </c:pt>
                <c:pt idx="101">
                  <c:v>-0.526561886457106</c:v>
                </c:pt>
                <c:pt idx="102">
                  <c:v>-0.4958343250019831</c:v>
                </c:pt>
                <c:pt idx="103">
                  <c:v>-0.48656180645694602</c:v>
                </c:pt>
                <c:pt idx="104">
                  <c:v>-0.48624430582194511</c:v>
                </c:pt>
                <c:pt idx="105">
                  <c:v>-0.48451513569693799</c:v>
                </c:pt>
                <c:pt idx="106">
                  <c:v>-0.47728845457690899</c:v>
                </c:pt>
                <c:pt idx="107">
                  <c:v>-0.47559595119190201</c:v>
                </c:pt>
                <c:pt idx="108">
                  <c:v>-0.44604172541678389</c:v>
                </c:pt>
                <c:pt idx="109">
                  <c:v>-0.44563922461178179</c:v>
                </c:pt>
                <c:pt idx="110">
                  <c:v>-0.438691710716755</c:v>
                </c:pt>
                <c:pt idx="111">
                  <c:v>-0.43439670212673809</c:v>
                </c:pt>
                <c:pt idx="112">
                  <c:v>-0.41845333690667402</c:v>
                </c:pt>
                <c:pt idx="113">
                  <c:v>-0.40536164405662101</c:v>
                </c:pt>
                <c:pt idx="114">
                  <c:v>-0.4049608099216202</c:v>
                </c:pt>
                <c:pt idx="115">
                  <c:v>-0.3982807965615931</c:v>
                </c:pt>
                <c:pt idx="116">
                  <c:v>-0.39151161635656612</c:v>
                </c:pt>
                <c:pt idx="117">
                  <c:v>-0.38154826309652612</c:v>
                </c:pt>
                <c:pt idx="118">
                  <c:v>-0.36738240143147022</c:v>
                </c:pt>
                <c:pt idx="119">
                  <c:v>-0.36439906213145812</c:v>
                </c:pt>
                <c:pt idx="120">
                  <c:v>-0.36401906137145623</c:v>
                </c:pt>
                <c:pt idx="121">
                  <c:v>-0.36130988928644531</c:v>
                </c:pt>
                <c:pt idx="122">
                  <c:v>-0.3406656813313631</c:v>
                </c:pt>
                <c:pt idx="123">
                  <c:v>-0.32440564881129802</c:v>
                </c:pt>
                <c:pt idx="124">
                  <c:v>-0.32308647950629221</c:v>
                </c:pt>
                <c:pt idx="125">
                  <c:v>-0.32287147907629221</c:v>
                </c:pt>
                <c:pt idx="126">
                  <c:v>-0.31746063492127014</c:v>
                </c:pt>
                <c:pt idx="127">
                  <c:v>-0.317283134566269</c:v>
                </c:pt>
                <c:pt idx="128">
                  <c:v>-0.3041672750012171</c:v>
                </c:pt>
                <c:pt idx="129">
                  <c:v>-0.29666142665618689</c:v>
                </c:pt>
                <c:pt idx="130">
                  <c:v>-0.28126889587112502</c:v>
                </c:pt>
                <c:pt idx="131">
                  <c:v>-0.28126889587112502</c:v>
                </c:pt>
                <c:pt idx="132">
                  <c:v>-0.26726220119106908</c:v>
                </c:pt>
                <c:pt idx="133">
                  <c:v>-0.247024660715988</c:v>
                </c:pt>
                <c:pt idx="134">
                  <c:v>-0.21011958690584001</c:v>
                </c:pt>
                <c:pt idx="135">
                  <c:v>-0.18988121309576006</c:v>
                </c:pt>
                <c:pt idx="136">
                  <c:v>-0.15297613928561204</c:v>
                </c:pt>
                <c:pt idx="137">
                  <c:v>-0.13273859881053104</c:v>
                </c:pt>
                <c:pt idx="138">
                  <c:v>-9.5833525000383432E-2</c:v>
                </c:pt>
                <c:pt idx="139">
                  <c:v>-7.5595151190302412E-2</c:v>
                </c:pt>
                <c:pt idx="140">
                  <c:v>-3.8690910715154812E-2</c:v>
                </c:pt>
                <c:pt idx="141">
                  <c:v>-1.845253690507381E-2</c:v>
                </c:pt>
                <c:pt idx="142">
                  <c:v>1.845003690007371E-2</c:v>
                </c:pt>
                <c:pt idx="143">
                  <c:v>3.8691744050154714E-2</c:v>
                </c:pt>
                <c:pt idx="144">
                  <c:v>7.5591817850302417E-2</c:v>
                </c:pt>
                <c:pt idx="145">
                  <c:v>9.5833525000383432E-2</c:v>
                </c:pt>
                <c:pt idx="146">
                  <c:v>0.13274193215053107</c:v>
                </c:pt>
                <c:pt idx="147">
                  <c:v>0.15297530595061201</c:v>
                </c:pt>
                <c:pt idx="148">
                  <c:v>0.18988371310076005</c:v>
                </c:pt>
                <c:pt idx="149">
                  <c:v>0.21011708690084005</c:v>
                </c:pt>
                <c:pt idx="150">
                  <c:v>0.24702549405098806</c:v>
                </c:pt>
                <c:pt idx="151">
                  <c:v>0.26725886785106912</c:v>
                </c:pt>
                <c:pt idx="152">
                  <c:v>0.2812672292011249</c:v>
                </c:pt>
                <c:pt idx="153">
                  <c:v>0.3020756041512081</c:v>
                </c:pt>
                <c:pt idx="154">
                  <c:v>0.3041672750012171</c:v>
                </c:pt>
                <c:pt idx="155">
                  <c:v>0.32306731280129208</c:v>
                </c:pt>
                <c:pt idx="156">
                  <c:v>0.32440898215129821</c:v>
                </c:pt>
                <c:pt idx="157">
                  <c:v>0.34617569235138501</c:v>
                </c:pt>
                <c:pt idx="158">
                  <c:v>0.36130905595144513</c:v>
                </c:pt>
                <c:pt idx="159">
                  <c:v>0.36437572875145813</c:v>
                </c:pt>
                <c:pt idx="160">
                  <c:v>0.38155076310152614</c:v>
                </c:pt>
                <c:pt idx="161">
                  <c:v>0.40531747730162121</c:v>
                </c:pt>
                <c:pt idx="162">
                  <c:v>0.40540914415162199</c:v>
                </c:pt>
                <c:pt idx="163">
                  <c:v>0.41845083690167412</c:v>
                </c:pt>
                <c:pt idx="164">
                  <c:v>0.43869254405175501</c:v>
                </c:pt>
                <c:pt idx="165">
                  <c:v>0.446000892001784</c:v>
                </c:pt>
                <c:pt idx="166">
                  <c:v>1.9969456605579874</c:v>
                </c:pt>
              </c:numCache>
            </c:numRef>
          </c:yVal>
          <c:smooth val="0"/>
        </c:ser>
        <c:ser>
          <c:idx val="3"/>
          <c:order val="4"/>
          <c:tx>
            <c:v>X/R = 4.14, Y/R = -0.10, OF</c:v>
          </c:tx>
          <c:spPr>
            <a:ln>
              <a:solidFill>
                <a:srgbClr val="00B050"/>
              </a:solidFill>
            </a:ln>
          </c:spPr>
          <c:marker>
            <c:symbol val="none"/>
          </c:marker>
          <c:xVal>
            <c:numRef>
              <c:f>Mid_Wake_Vert_10760_16520_s8!$L$4:$L$170</c:f>
              <c:numCache>
                <c:formatCode>0.00E+00</c:formatCode>
                <c:ptCount val="167"/>
                <c:pt idx="0">
                  <c:v>0</c:v>
                </c:pt>
                <c:pt idx="1">
                  <c:v>0.53531891891891881</c:v>
                </c:pt>
                <c:pt idx="2">
                  <c:v>0.67587747747747862</c:v>
                </c:pt>
                <c:pt idx="3">
                  <c:v>0.73433873873873901</c:v>
                </c:pt>
                <c:pt idx="4">
                  <c:v>0.76577657657657761</c:v>
                </c:pt>
                <c:pt idx="5">
                  <c:v>0.81265315315315323</c:v>
                </c:pt>
                <c:pt idx="6">
                  <c:v>0.87809279279279318</c:v>
                </c:pt>
                <c:pt idx="7">
                  <c:v>0.93816216216216175</c:v>
                </c:pt>
                <c:pt idx="8">
                  <c:v>0.99830630630630579</c:v>
                </c:pt>
                <c:pt idx="9">
                  <c:v>1.0016936936936922</c:v>
                </c:pt>
                <c:pt idx="10">
                  <c:v>1.0012252252252247</c:v>
                </c:pt>
                <c:pt idx="11">
                  <c:v>0.97126126126126078</c:v>
                </c:pt>
                <c:pt idx="12">
                  <c:v>0.97383783783783817</c:v>
                </c:pt>
                <c:pt idx="13">
                  <c:v>0.97105405405405421</c:v>
                </c:pt>
                <c:pt idx="14">
                  <c:v>0.97857657657657726</c:v>
                </c:pt>
                <c:pt idx="15">
                  <c:v>0.97857657657657726</c:v>
                </c:pt>
                <c:pt idx="16">
                  <c:v>0.97575675675675699</c:v>
                </c:pt>
                <c:pt idx="17">
                  <c:v>0.97335135135135098</c:v>
                </c:pt>
                <c:pt idx="18">
                  <c:v>0.97529729729729719</c:v>
                </c:pt>
                <c:pt idx="19">
                  <c:v>0.97588288288288305</c:v>
                </c:pt>
                <c:pt idx="20">
                  <c:v>0.97574774774774697</c:v>
                </c:pt>
                <c:pt idx="21">
                  <c:v>0.97638738738738684</c:v>
                </c:pt>
                <c:pt idx="22">
                  <c:v>0.97963063063063138</c:v>
                </c:pt>
                <c:pt idx="23">
                  <c:v>0.98172072072072081</c:v>
                </c:pt>
                <c:pt idx="24">
                  <c:v>0.98343243243243184</c:v>
                </c:pt>
                <c:pt idx="25">
                  <c:v>0.98470270270270277</c:v>
                </c:pt>
                <c:pt idx="26">
                  <c:v>0.9854954954954962</c:v>
                </c:pt>
                <c:pt idx="27">
                  <c:v>0.98603603603603596</c:v>
                </c:pt>
                <c:pt idx="28">
                  <c:v>0.98663963963964019</c:v>
                </c:pt>
                <c:pt idx="29">
                  <c:v>0.98663063063063117</c:v>
                </c:pt>
                <c:pt idx="30">
                  <c:v>0.98590990990990979</c:v>
                </c:pt>
                <c:pt idx="31">
                  <c:v>0.98316216216216157</c:v>
                </c:pt>
                <c:pt idx="32">
                  <c:v>0.98447747747747805</c:v>
                </c:pt>
                <c:pt idx="33">
                  <c:v>0.98238738738738662</c:v>
                </c:pt>
                <c:pt idx="34">
                  <c:v>0.98242342342342304</c:v>
                </c:pt>
                <c:pt idx="35">
                  <c:v>0.98081081081081101</c:v>
                </c:pt>
                <c:pt idx="36">
                  <c:v>0.98006306306306279</c:v>
                </c:pt>
                <c:pt idx="37">
                  <c:v>0.980558558558558</c:v>
                </c:pt>
                <c:pt idx="38">
                  <c:v>0.97739639639639619</c:v>
                </c:pt>
                <c:pt idx="39">
                  <c:v>0.97827027027027025</c:v>
                </c:pt>
                <c:pt idx="40">
                  <c:v>0.98007207207207203</c:v>
                </c:pt>
                <c:pt idx="41">
                  <c:v>0.97799099099099118</c:v>
                </c:pt>
                <c:pt idx="42">
                  <c:v>0.97583783783783817</c:v>
                </c:pt>
                <c:pt idx="43">
                  <c:v>0.97867567567567659</c:v>
                </c:pt>
                <c:pt idx="44">
                  <c:v>0.97592792792792782</c:v>
                </c:pt>
                <c:pt idx="45">
                  <c:v>0.97439639639639619</c:v>
                </c:pt>
                <c:pt idx="46">
                  <c:v>0.97265765765765821</c:v>
                </c:pt>
                <c:pt idx="47">
                  <c:v>0.96904504504504518</c:v>
                </c:pt>
                <c:pt idx="48">
                  <c:v>0.96890090090090097</c:v>
                </c:pt>
                <c:pt idx="49">
                  <c:v>0.95922522522522502</c:v>
                </c:pt>
                <c:pt idx="50">
                  <c:v>0.96128828828828805</c:v>
                </c:pt>
                <c:pt idx="51">
                  <c:v>0.96062162162162223</c:v>
                </c:pt>
                <c:pt idx="52">
                  <c:v>0.95259459459459539</c:v>
                </c:pt>
                <c:pt idx="53">
                  <c:v>0.9525585585585592</c:v>
                </c:pt>
                <c:pt idx="54">
                  <c:v>0.93790990990990997</c:v>
                </c:pt>
                <c:pt idx="55">
                  <c:v>0.93128828828828802</c:v>
                </c:pt>
                <c:pt idx="56">
                  <c:v>0.9414144144144152</c:v>
                </c:pt>
                <c:pt idx="57">
                  <c:v>0.91886486486486496</c:v>
                </c:pt>
                <c:pt idx="58">
                  <c:v>0.9253873873873868</c:v>
                </c:pt>
                <c:pt idx="59">
                  <c:v>0.92465765765765817</c:v>
                </c:pt>
                <c:pt idx="60">
                  <c:v>0.91327927927927921</c:v>
                </c:pt>
                <c:pt idx="61">
                  <c:v>0.90766666666666596</c:v>
                </c:pt>
                <c:pt idx="62">
                  <c:v>0.9012612612612606</c:v>
                </c:pt>
                <c:pt idx="63">
                  <c:v>0.89634234234234178</c:v>
                </c:pt>
                <c:pt idx="64">
                  <c:v>0.89361531531531502</c:v>
                </c:pt>
                <c:pt idx="65">
                  <c:v>0.88744054054054</c:v>
                </c:pt>
                <c:pt idx="66">
                  <c:v>0.88170090090090081</c:v>
                </c:pt>
                <c:pt idx="67">
                  <c:v>0.87415495495495499</c:v>
                </c:pt>
                <c:pt idx="68">
                  <c:v>0.87318468468468524</c:v>
                </c:pt>
                <c:pt idx="69">
                  <c:v>0.85818468468468523</c:v>
                </c:pt>
                <c:pt idx="70">
                  <c:v>0.8575567567567568</c:v>
                </c:pt>
                <c:pt idx="71">
                  <c:v>0.85562342342342446</c:v>
                </c:pt>
                <c:pt idx="72">
                  <c:v>0.85047747747747826</c:v>
                </c:pt>
                <c:pt idx="73">
                  <c:v>0.84301621621621603</c:v>
                </c:pt>
                <c:pt idx="74">
                  <c:v>0.83878918918918921</c:v>
                </c:pt>
                <c:pt idx="75">
                  <c:v>0.83162072072072102</c:v>
                </c:pt>
                <c:pt idx="76">
                  <c:v>0.81931351351351422</c:v>
                </c:pt>
                <c:pt idx="77">
                  <c:v>0.8118540540540542</c:v>
                </c:pt>
                <c:pt idx="78">
                  <c:v>0.80258918918918898</c:v>
                </c:pt>
                <c:pt idx="79">
                  <c:v>0.79808378378378397</c:v>
                </c:pt>
                <c:pt idx="80">
                  <c:v>0.79472252252252318</c:v>
                </c:pt>
                <c:pt idx="81">
                  <c:v>0.79426666666666579</c:v>
                </c:pt>
                <c:pt idx="82">
                  <c:v>0.79871081081081119</c:v>
                </c:pt>
                <c:pt idx="83">
                  <c:v>0.803521621621622</c:v>
                </c:pt>
                <c:pt idx="84">
                  <c:v>0.81572432432432418</c:v>
                </c:pt>
                <c:pt idx="85">
                  <c:v>0.82410900900900919</c:v>
                </c:pt>
                <c:pt idx="86">
                  <c:v>0.83838198198198177</c:v>
                </c:pt>
                <c:pt idx="87">
                  <c:v>0.84581351351351441</c:v>
                </c:pt>
                <c:pt idx="88">
                  <c:v>0.86028918918918917</c:v>
                </c:pt>
                <c:pt idx="89">
                  <c:v>0.87039549549549644</c:v>
                </c:pt>
                <c:pt idx="90">
                  <c:v>0.88891711711711696</c:v>
                </c:pt>
                <c:pt idx="91">
                  <c:v>0.899189189189189</c:v>
                </c:pt>
                <c:pt idx="92">
                  <c:v>0.91909009009009024</c:v>
                </c:pt>
                <c:pt idx="93">
                  <c:v>0.93011711711711698</c:v>
                </c:pt>
                <c:pt idx="94">
                  <c:v>0.93809009009009026</c:v>
                </c:pt>
                <c:pt idx="95">
                  <c:v>0.94872972972973002</c:v>
                </c:pt>
                <c:pt idx="96">
                  <c:v>0.95074774774774784</c:v>
                </c:pt>
                <c:pt idx="97">
                  <c:v>0.95823423423423404</c:v>
                </c:pt>
                <c:pt idx="98">
                  <c:v>0.95887387387387446</c:v>
                </c:pt>
                <c:pt idx="99">
                  <c:v>0.96469369369369462</c:v>
                </c:pt>
                <c:pt idx="100">
                  <c:v>0.96912612612612603</c:v>
                </c:pt>
                <c:pt idx="101">
                  <c:v>0.96943243243243205</c:v>
                </c:pt>
                <c:pt idx="102">
                  <c:v>0.97256756756756679</c:v>
                </c:pt>
                <c:pt idx="103">
                  <c:v>0.97330630630630599</c:v>
                </c:pt>
                <c:pt idx="104">
                  <c:v>0.97330630630630599</c:v>
                </c:pt>
                <c:pt idx="105">
                  <c:v>0.97574774774774697</c:v>
                </c:pt>
                <c:pt idx="106">
                  <c:v>0.97669369369369463</c:v>
                </c:pt>
                <c:pt idx="107">
                  <c:v>0.97611711711711702</c:v>
                </c:pt>
                <c:pt idx="108">
                  <c:v>0.97703603603603617</c:v>
                </c:pt>
                <c:pt idx="109">
                  <c:v>0.97616216216216178</c:v>
                </c:pt>
                <c:pt idx="110">
                  <c:v>0.97619819819819842</c:v>
                </c:pt>
                <c:pt idx="111">
                  <c:v>0.97749549549549641</c:v>
                </c:pt>
                <c:pt idx="112">
                  <c:v>0.97634234234234196</c:v>
                </c:pt>
                <c:pt idx="113">
                  <c:v>0.97757657657657726</c:v>
                </c:pt>
                <c:pt idx="114">
                  <c:v>0.97762162162162225</c:v>
                </c:pt>
                <c:pt idx="115">
                  <c:v>0.97609909909909942</c:v>
                </c:pt>
                <c:pt idx="116">
                  <c:v>0.97751351351351423</c:v>
                </c:pt>
                <c:pt idx="117">
                  <c:v>0.97592792792792782</c:v>
                </c:pt>
                <c:pt idx="118">
                  <c:v>0.97742342342342325</c:v>
                </c:pt>
                <c:pt idx="119">
                  <c:v>0.97585585585585621</c:v>
                </c:pt>
                <c:pt idx="120">
                  <c:v>0.97688288288288305</c:v>
                </c:pt>
                <c:pt idx="121">
                  <c:v>0.97572072072072102</c:v>
                </c:pt>
                <c:pt idx="122">
                  <c:v>0.97661261261261323</c:v>
                </c:pt>
                <c:pt idx="123">
                  <c:v>0.97546846846846802</c:v>
                </c:pt>
                <c:pt idx="124">
                  <c:v>0.97704504504504519</c:v>
                </c:pt>
                <c:pt idx="125">
                  <c:v>0.97732432432432403</c:v>
                </c:pt>
                <c:pt idx="126">
                  <c:v>0.97537837837837826</c:v>
                </c:pt>
                <c:pt idx="127">
                  <c:v>0.97581981981982024</c:v>
                </c:pt>
                <c:pt idx="128">
                  <c:v>0.97506306306306301</c:v>
                </c:pt>
                <c:pt idx="129">
                  <c:v>0.97505405405405421</c:v>
                </c:pt>
                <c:pt idx="130">
                  <c:v>0.97492792792792782</c:v>
                </c:pt>
                <c:pt idx="131">
                  <c:v>0.97485585585585621</c:v>
                </c:pt>
                <c:pt idx="132">
                  <c:v>0.97482882882882926</c:v>
                </c:pt>
                <c:pt idx="133">
                  <c:v>0.97474774774774697</c:v>
                </c:pt>
                <c:pt idx="134">
                  <c:v>0.97469369369369463</c:v>
                </c:pt>
                <c:pt idx="135">
                  <c:v>0.97453153153153105</c:v>
                </c:pt>
                <c:pt idx="136">
                  <c:v>0.97451351351351423</c:v>
                </c:pt>
                <c:pt idx="137">
                  <c:v>0.97451351351351423</c:v>
                </c:pt>
                <c:pt idx="138">
                  <c:v>0.97438738738738684</c:v>
                </c:pt>
                <c:pt idx="139">
                  <c:v>0.97430630630630599</c:v>
                </c:pt>
                <c:pt idx="140">
                  <c:v>0.97416216216216178</c:v>
                </c:pt>
                <c:pt idx="141">
                  <c:v>0.97404504504504519</c:v>
                </c:pt>
                <c:pt idx="142">
                  <c:v>0.97392792792792782</c:v>
                </c:pt>
                <c:pt idx="143">
                  <c:v>0.97385585585585621</c:v>
                </c:pt>
                <c:pt idx="144">
                  <c:v>0.97374774774774697</c:v>
                </c:pt>
                <c:pt idx="145">
                  <c:v>0.97362162162162225</c:v>
                </c:pt>
                <c:pt idx="146">
                  <c:v>0.97349549549549641</c:v>
                </c:pt>
                <c:pt idx="147">
                  <c:v>0.97348648648648617</c:v>
                </c:pt>
                <c:pt idx="148">
                  <c:v>0.97336036036035978</c:v>
                </c:pt>
                <c:pt idx="149">
                  <c:v>0.97326126126126078</c:v>
                </c:pt>
                <c:pt idx="150">
                  <c:v>0.97319819819819842</c:v>
                </c:pt>
                <c:pt idx="151">
                  <c:v>0.97313513513513505</c:v>
                </c:pt>
                <c:pt idx="152">
                  <c:v>0.97310810810810822</c:v>
                </c:pt>
                <c:pt idx="153">
                  <c:v>0.97307207207207225</c:v>
                </c:pt>
                <c:pt idx="154">
                  <c:v>0.97302702702702704</c:v>
                </c:pt>
                <c:pt idx="155">
                  <c:v>0.97304504504504519</c:v>
                </c:pt>
                <c:pt idx="156">
                  <c:v>0.97299099099099118</c:v>
                </c:pt>
                <c:pt idx="157">
                  <c:v>0.97305405405405421</c:v>
                </c:pt>
                <c:pt idx="158">
                  <c:v>0.97274774774774697</c:v>
                </c:pt>
                <c:pt idx="159">
                  <c:v>0.97282882882882926</c:v>
                </c:pt>
                <c:pt idx="160">
                  <c:v>0.96452252252252302</c:v>
                </c:pt>
                <c:pt idx="161">
                  <c:v>0.92137837837837921</c:v>
                </c:pt>
                <c:pt idx="162">
                  <c:v>0.83707297297297301</c:v>
                </c:pt>
                <c:pt idx="163">
                  <c:v>0.72589369369369461</c:v>
                </c:pt>
                <c:pt idx="164">
                  <c:v>0.59165675675675677</c:v>
                </c:pt>
                <c:pt idx="165">
                  <c:v>0.41634054054054109</c:v>
                </c:pt>
                <c:pt idx="166">
                  <c:v>0</c:v>
                </c:pt>
              </c:numCache>
            </c:numRef>
          </c:xVal>
          <c:yVal>
            <c:numRef>
              <c:f>Mid_Wake_Vert_10760_16520_s8!$C$4:$C$170</c:f>
              <c:numCache>
                <c:formatCode>General</c:formatCode>
                <c:ptCount val="167"/>
                <c:pt idx="0">
                  <c:v>-1.9969523272379881</c:v>
                </c:pt>
                <c:pt idx="1">
                  <c:v>-1.9573505813678305</c:v>
                </c:pt>
                <c:pt idx="2">
                  <c:v>-1.9177488354976711</c:v>
                </c:pt>
                <c:pt idx="3">
                  <c:v>-1.8781470896275139</c:v>
                </c:pt>
                <c:pt idx="4">
                  <c:v>-1.838545343757354</c:v>
                </c:pt>
                <c:pt idx="5">
                  <c:v>-1.7989435978871955</c:v>
                </c:pt>
                <c:pt idx="6">
                  <c:v>-1.7593418520170363</c:v>
                </c:pt>
                <c:pt idx="7">
                  <c:v>-1.71974043948088</c:v>
                </c:pt>
                <c:pt idx="8">
                  <c:v>-1.68228069789473</c:v>
                </c:pt>
                <c:pt idx="9">
                  <c:v>-1.68013861027722</c:v>
                </c:pt>
                <c:pt idx="10">
                  <c:v>-1.640536031072062</c:v>
                </c:pt>
                <c:pt idx="11">
                  <c:v>-1.600933368533404</c:v>
                </c:pt>
                <c:pt idx="12">
                  <c:v>-1.5613306226612451</c:v>
                </c:pt>
                <c:pt idx="13">
                  <c:v>-1.5217280434560867</c:v>
                </c:pt>
                <c:pt idx="14">
                  <c:v>-1.4821254642509281</c:v>
                </c:pt>
                <c:pt idx="15">
                  <c:v>-1.4425228850457699</c:v>
                </c:pt>
                <c:pt idx="16">
                  <c:v>-1.4029203058406106</c:v>
                </c:pt>
                <c:pt idx="17">
                  <c:v>-1.3633177266354535</c:v>
                </c:pt>
                <c:pt idx="18">
                  <c:v>-1.3237151474302951</c:v>
                </c:pt>
                <c:pt idx="19">
                  <c:v>-1.2841125682251375</c:v>
                </c:pt>
                <c:pt idx="20">
                  <c:v>-1.2571783476900278</c:v>
                </c:pt>
                <c:pt idx="21">
                  <c:v>-1.2444666555999762</c:v>
                </c:pt>
                <c:pt idx="22">
                  <c:v>-1.2047274094548199</c:v>
                </c:pt>
                <c:pt idx="23">
                  <c:v>-1.16498899664466</c:v>
                </c:pt>
                <c:pt idx="24">
                  <c:v>-1.1252505838345015</c:v>
                </c:pt>
                <c:pt idx="25">
                  <c:v>-1.0855121710243421</c:v>
                </c:pt>
                <c:pt idx="26">
                  <c:v>-1.0457737582141822</c:v>
                </c:pt>
                <c:pt idx="27">
                  <c:v>-1.0060353454040238</c:v>
                </c:pt>
                <c:pt idx="28">
                  <c:v>-0.96682110030886725</c:v>
                </c:pt>
                <c:pt idx="29">
                  <c:v>-0.96629609925886517</c:v>
                </c:pt>
                <c:pt idx="30">
                  <c:v>-0.92649851966370622</c:v>
                </c:pt>
                <c:pt idx="31">
                  <c:v>-0.8958351250035832</c:v>
                </c:pt>
                <c:pt idx="32">
                  <c:v>-0.88669344005354722</c:v>
                </c:pt>
                <c:pt idx="33">
                  <c:v>-0.87559675119350222</c:v>
                </c:pt>
                <c:pt idx="34">
                  <c:v>-0.84688086042838839</c:v>
                </c:pt>
                <c:pt idx="35">
                  <c:v>-0.83869251071835504</c:v>
                </c:pt>
                <c:pt idx="36">
                  <c:v>-0.81845163690327438</c:v>
                </c:pt>
                <c:pt idx="37">
                  <c:v>-0.80705994745322818</c:v>
                </c:pt>
                <c:pt idx="38">
                  <c:v>-0.78155156310312601</c:v>
                </c:pt>
                <c:pt idx="39">
                  <c:v>-0.76722653445306921</c:v>
                </c:pt>
                <c:pt idx="40">
                  <c:v>-0.76130985595304523</c:v>
                </c:pt>
                <c:pt idx="41">
                  <c:v>-0.75855151710303426</c:v>
                </c:pt>
                <c:pt idx="42">
                  <c:v>-0.72724312115290879</c:v>
                </c:pt>
                <c:pt idx="43">
                  <c:v>-0.7244097821528982</c:v>
                </c:pt>
                <c:pt idx="44">
                  <c:v>-0.70416807500281597</c:v>
                </c:pt>
                <c:pt idx="45">
                  <c:v>-0.68719304105274881</c:v>
                </c:pt>
                <c:pt idx="46">
                  <c:v>-0.66725966785266899</c:v>
                </c:pt>
                <c:pt idx="47">
                  <c:v>-0.64714296095258905</c:v>
                </c:pt>
                <c:pt idx="48">
                  <c:v>-0.64702629405258838</c:v>
                </c:pt>
                <c:pt idx="49">
                  <c:v>-0.61011788690243984</c:v>
                </c:pt>
                <c:pt idx="50">
                  <c:v>-0.6070678808024278</c:v>
                </c:pt>
                <c:pt idx="51">
                  <c:v>-0.60341787350241405</c:v>
                </c:pt>
                <c:pt idx="52">
                  <c:v>-0.58988451310235979</c:v>
                </c:pt>
                <c:pt idx="53">
                  <c:v>-0.56684280035226697</c:v>
                </c:pt>
                <c:pt idx="54">
                  <c:v>-0.55297610595221158</c:v>
                </c:pt>
                <c:pt idx="55">
                  <c:v>-0.53274273215213119</c:v>
                </c:pt>
                <c:pt idx="56">
                  <c:v>-0.52655938645210598</c:v>
                </c:pt>
                <c:pt idx="57">
                  <c:v>-0.4958343250019831</c:v>
                </c:pt>
                <c:pt idx="58">
                  <c:v>-0.4862426391519451</c:v>
                </c:pt>
                <c:pt idx="59">
                  <c:v>-0.48451763570193801</c:v>
                </c:pt>
                <c:pt idx="60">
                  <c:v>-0.4755926178519021</c:v>
                </c:pt>
                <c:pt idx="61">
                  <c:v>-0.44564255795178292</c:v>
                </c:pt>
                <c:pt idx="62">
                  <c:v>-0.43869254405175501</c:v>
                </c:pt>
                <c:pt idx="63">
                  <c:v>-0.41845083690167412</c:v>
                </c:pt>
                <c:pt idx="64">
                  <c:v>-0.40495914325162002</c:v>
                </c:pt>
                <c:pt idx="65">
                  <c:v>-0.3915091163515661</c:v>
                </c:pt>
                <c:pt idx="66">
                  <c:v>-0.38155076310152614</c:v>
                </c:pt>
                <c:pt idx="67">
                  <c:v>-0.36401739470145611</c:v>
                </c:pt>
                <c:pt idx="68">
                  <c:v>-0.36130905595144513</c:v>
                </c:pt>
                <c:pt idx="69">
                  <c:v>-0.32440898215129821</c:v>
                </c:pt>
                <c:pt idx="70">
                  <c:v>-0.32286731240129202</c:v>
                </c:pt>
                <c:pt idx="71">
                  <c:v>-0.31745896825127023</c:v>
                </c:pt>
                <c:pt idx="72">
                  <c:v>-0.3041672750012171</c:v>
                </c:pt>
                <c:pt idx="73">
                  <c:v>-0.2812672292011249</c:v>
                </c:pt>
                <c:pt idx="74">
                  <c:v>-0.26725886785106912</c:v>
                </c:pt>
                <c:pt idx="75">
                  <c:v>-0.24702549405098806</c:v>
                </c:pt>
                <c:pt idx="76">
                  <c:v>-0.21011708690084005</c:v>
                </c:pt>
                <c:pt idx="77">
                  <c:v>-0.18988371310076005</c:v>
                </c:pt>
                <c:pt idx="78">
                  <c:v>-0.15297530595061201</c:v>
                </c:pt>
                <c:pt idx="79">
                  <c:v>-0.13274193215053107</c:v>
                </c:pt>
                <c:pt idx="80">
                  <c:v>-9.5833525000383224E-2</c:v>
                </c:pt>
                <c:pt idx="81">
                  <c:v>-7.5591817850302417E-2</c:v>
                </c:pt>
                <c:pt idx="82">
                  <c:v>-3.8691744050154915E-2</c:v>
                </c:pt>
                <c:pt idx="83">
                  <c:v>-1.845003690007371E-2</c:v>
                </c:pt>
                <c:pt idx="84">
                  <c:v>1.845003690007371E-2</c:v>
                </c:pt>
                <c:pt idx="85">
                  <c:v>3.8691744050154915E-2</c:v>
                </c:pt>
                <c:pt idx="86">
                  <c:v>7.5591817850302417E-2</c:v>
                </c:pt>
                <c:pt idx="87">
                  <c:v>9.5833525000383224E-2</c:v>
                </c:pt>
                <c:pt idx="88">
                  <c:v>0.13274193215053107</c:v>
                </c:pt>
                <c:pt idx="89">
                  <c:v>0.15297530595061201</c:v>
                </c:pt>
                <c:pt idx="90">
                  <c:v>0.18988371310076005</c:v>
                </c:pt>
                <c:pt idx="91">
                  <c:v>0.21011708690084005</c:v>
                </c:pt>
                <c:pt idx="92">
                  <c:v>0.24702549405098806</c:v>
                </c:pt>
                <c:pt idx="93">
                  <c:v>0.26725886785106912</c:v>
                </c:pt>
                <c:pt idx="94">
                  <c:v>0.2812672292011249</c:v>
                </c:pt>
                <c:pt idx="95">
                  <c:v>0.3020756041512081</c:v>
                </c:pt>
                <c:pt idx="96">
                  <c:v>0.3041672750012171</c:v>
                </c:pt>
                <c:pt idx="97">
                  <c:v>0.32306731280129208</c:v>
                </c:pt>
                <c:pt idx="98">
                  <c:v>0.32440898215129821</c:v>
                </c:pt>
                <c:pt idx="99">
                  <c:v>0.34617569235138501</c:v>
                </c:pt>
                <c:pt idx="100">
                  <c:v>0.36130905595144513</c:v>
                </c:pt>
                <c:pt idx="101">
                  <c:v>0.36437572875145713</c:v>
                </c:pt>
                <c:pt idx="102">
                  <c:v>0.38155076310152614</c:v>
                </c:pt>
                <c:pt idx="103">
                  <c:v>0.40531747730162121</c:v>
                </c:pt>
                <c:pt idx="104">
                  <c:v>0.40540914415162099</c:v>
                </c:pt>
                <c:pt idx="105">
                  <c:v>0.41845083690167412</c:v>
                </c:pt>
                <c:pt idx="106">
                  <c:v>0.43869254405175501</c:v>
                </c:pt>
                <c:pt idx="107">
                  <c:v>0.446000892001784</c:v>
                </c:pt>
                <c:pt idx="108">
                  <c:v>0.4755926178519021</c:v>
                </c:pt>
                <c:pt idx="109">
                  <c:v>0.48660930655194701</c:v>
                </c:pt>
                <c:pt idx="110">
                  <c:v>0.488659310651955</c:v>
                </c:pt>
                <c:pt idx="111">
                  <c:v>0.4958343250019831</c:v>
                </c:pt>
                <c:pt idx="112">
                  <c:v>0.52686772040210683</c:v>
                </c:pt>
                <c:pt idx="113">
                  <c:v>0.53274273215213119</c:v>
                </c:pt>
                <c:pt idx="114">
                  <c:v>0.55297610595221158</c:v>
                </c:pt>
                <c:pt idx="115">
                  <c:v>0.56710946755226799</c:v>
                </c:pt>
                <c:pt idx="116">
                  <c:v>0.58988451310235979</c:v>
                </c:pt>
                <c:pt idx="117">
                  <c:v>0.60735954805242898</c:v>
                </c:pt>
                <c:pt idx="118">
                  <c:v>0.61011788690243984</c:v>
                </c:pt>
                <c:pt idx="119">
                  <c:v>0.61429289525245701</c:v>
                </c:pt>
                <c:pt idx="120">
                  <c:v>0.64702629405258838</c:v>
                </c:pt>
                <c:pt idx="121">
                  <c:v>0.6473596280525904</c:v>
                </c:pt>
                <c:pt idx="122">
                  <c:v>0.66725966785266899</c:v>
                </c:pt>
                <c:pt idx="123">
                  <c:v>0.68731804130274876</c:v>
                </c:pt>
                <c:pt idx="124">
                  <c:v>0.70416807500281597</c:v>
                </c:pt>
                <c:pt idx="125">
                  <c:v>0.7244097821528982</c:v>
                </c:pt>
                <c:pt idx="126">
                  <c:v>0.72727645455290901</c:v>
                </c:pt>
                <c:pt idx="127">
                  <c:v>0.76130985595304523</c:v>
                </c:pt>
                <c:pt idx="128">
                  <c:v>0.76722653445306921</c:v>
                </c:pt>
                <c:pt idx="129">
                  <c:v>0.78155156310312601</c:v>
                </c:pt>
                <c:pt idx="130">
                  <c:v>0.80719328105322896</c:v>
                </c:pt>
                <c:pt idx="131">
                  <c:v>0.81845163690327438</c:v>
                </c:pt>
                <c:pt idx="132">
                  <c:v>0.82468498270329904</c:v>
                </c:pt>
                <c:pt idx="133">
                  <c:v>0.83869334405335505</c:v>
                </c:pt>
                <c:pt idx="134">
                  <c:v>0.84702669405338826</c:v>
                </c:pt>
                <c:pt idx="135">
                  <c:v>0.87559341785350342</c:v>
                </c:pt>
                <c:pt idx="136">
                  <c:v>0.88676844020354717</c:v>
                </c:pt>
                <c:pt idx="137">
                  <c:v>0.8958351250035832</c:v>
                </c:pt>
                <c:pt idx="138">
                  <c:v>0.92651018635370597</c:v>
                </c:pt>
                <c:pt idx="139">
                  <c:v>0.96626026585386482</c:v>
                </c:pt>
                <c:pt idx="140">
                  <c:v>1.0060020120040238</c:v>
                </c:pt>
                <c:pt idx="141">
                  <c:v>1.0457437581541822</c:v>
                </c:pt>
                <c:pt idx="142">
                  <c:v>1.0854855043043421</c:v>
                </c:pt>
                <c:pt idx="143">
                  <c:v>1.1252355838045014</c:v>
                </c:pt>
                <c:pt idx="144">
                  <c:v>1.1649773299546604</c:v>
                </c:pt>
                <c:pt idx="145">
                  <c:v>1.204719076104819</c:v>
                </c:pt>
                <c:pt idx="146">
                  <c:v>1.2444691556049763</c:v>
                </c:pt>
                <c:pt idx="147">
                  <c:v>1.247252494504989</c:v>
                </c:pt>
                <c:pt idx="148">
                  <c:v>1.2840775681551375</c:v>
                </c:pt>
                <c:pt idx="149">
                  <c:v>1.3236859807052954</c:v>
                </c:pt>
                <c:pt idx="150">
                  <c:v>1.363286059905453</c:v>
                </c:pt>
                <c:pt idx="151">
                  <c:v>1.402886139105612</c:v>
                </c:pt>
                <c:pt idx="152">
                  <c:v>1.4424945516557699</c:v>
                </c:pt>
                <c:pt idx="153">
                  <c:v>1.4820946308559275</c:v>
                </c:pt>
                <c:pt idx="154">
                  <c:v>1.5217030434060859</c:v>
                </c:pt>
                <c:pt idx="155">
                  <c:v>1.5613031226062455</c:v>
                </c:pt>
                <c:pt idx="156">
                  <c:v>1.600903201806404</c:v>
                </c:pt>
                <c:pt idx="157">
                  <c:v>1.6405116143565621</c:v>
                </c:pt>
                <c:pt idx="158">
                  <c:v>1.6801116935567204</c:v>
                </c:pt>
                <c:pt idx="159">
                  <c:v>1.7197201061068799</c:v>
                </c:pt>
                <c:pt idx="160">
                  <c:v>1.7593201853070366</c:v>
                </c:pt>
                <c:pt idx="161">
                  <c:v>1.7989285978571954</c:v>
                </c:pt>
                <c:pt idx="162">
                  <c:v>1.8385286770573535</c:v>
                </c:pt>
                <c:pt idx="163">
                  <c:v>1.8781287562575131</c:v>
                </c:pt>
                <c:pt idx="164">
                  <c:v>1.9177371688076714</c:v>
                </c:pt>
                <c:pt idx="165">
                  <c:v>1.957337248007829</c:v>
                </c:pt>
                <c:pt idx="166">
                  <c:v>1.9969456605579874</c:v>
                </c:pt>
              </c:numCache>
            </c:numRef>
          </c:yVal>
          <c:smooth val="0"/>
        </c:ser>
        <c:ser>
          <c:idx val="4"/>
          <c:order val="5"/>
          <c:tx>
            <c:v>X/R = 7.15, Y/R = -0.10, OF</c:v>
          </c:tx>
          <c:spPr>
            <a:ln>
              <a:solidFill>
                <a:srgbClr val="0000FF"/>
              </a:solidFill>
            </a:ln>
          </c:spPr>
          <c:marker>
            <c:symbol val="none"/>
          </c:marker>
          <c:xVal>
            <c:numRef>
              <c:f>Far_Wake_Vert_10760_16520_s8!$L$4:$L$170</c:f>
              <c:numCache>
                <c:formatCode>0.00E+00</c:formatCode>
                <c:ptCount val="167"/>
                <c:pt idx="0">
                  <c:v>0</c:v>
                </c:pt>
                <c:pt idx="1">
                  <c:v>0.46634144144144102</c:v>
                </c:pt>
                <c:pt idx="2">
                  <c:v>0.63777747747747859</c:v>
                </c:pt>
                <c:pt idx="3">
                  <c:v>0.75376396396396383</c:v>
                </c:pt>
                <c:pt idx="4">
                  <c:v>0.83673963963964026</c:v>
                </c:pt>
                <c:pt idx="5">
                  <c:v>0.89849189189189205</c:v>
                </c:pt>
                <c:pt idx="6">
                  <c:v>0.94671171171171198</c:v>
                </c:pt>
                <c:pt idx="7">
                  <c:v>0.98406306306306279</c:v>
                </c:pt>
                <c:pt idx="8">
                  <c:v>1.0047837837837841</c:v>
                </c:pt>
                <c:pt idx="9">
                  <c:v>1.0059099099099098</c:v>
                </c:pt>
                <c:pt idx="10">
                  <c:v>1.0084234234234239</c:v>
                </c:pt>
                <c:pt idx="11">
                  <c:v>1.0034774774774766</c:v>
                </c:pt>
                <c:pt idx="12">
                  <c:v>1.0008198198198199</c:v>
                </c:pt>
                <c:pt idx="13">
                  <c:v>1.0012252252252247</c:v>
                </c:pt>
                <c:pt idx="14">
                  <c:v>1.0006936936936925</c:v>
                </c:pt>
                <c:pt idx="15">
                  <c:v>1.0012882882882879</c:v>
                </c:pt>
                <c:pt idx="16">
                  <c:v>1.0020090090090099</c:v>
                </c:pt>
                <c:pt idx="17">
                  <c:v>1.004855855855856</c:v>
                </c:pt>
                <c:pt idx="18">
                  <c:v>1.0079099099099098</c:v>
                </c:pt>
                <c:pt idx="19">
                  <c:v>1.0091081081081079</c:v>
                </c:pt>
                <c:pt idx="20">
                  <c:v>1.009810810810811</c:v>
                </c:pt>
                <c:pt idx="21">
                  <c:v>1.0097927927927925</c:v>
                </c:pt>
                <c:pt idx="22">
                  <c:v>1.0096756756756746</c:v>
                </c:pt>
                <c:pt idx="23">
                  <c:v>1.0092792792792786</c:v>
                </c:pt>
                <c:pt idx="24">
                  <c:v>1.009261261261261</c:v>
                </c:pt>
                <c:pt idx="25">
                  <c:v>1.0095765765765774</c:v>
                </c:pt>
                <c:pt idx="26">
                  <c:v>1.0101441441441439</c:v>
                </c:pt>
                <c:pt idx="27">
                  <c:v>1.0103963963963958</c:v>
                </c:pt>
                <c:pt idx="28">
                  <c:v>1.010279279279279</c:v>
                </c:pt>
                <c:pt idx="29">
                  <c:v>1.0102522522522519</c:v>
                </c:pt>
                <c:pt idx="30">
                  <c:v>1.0085225225225234</c:v>
                </c:pt>
                <c:pt idx="31">
                  <c:v>1.0059549549549547</c:v>
                </c:pt>
                <c:pt idx="32">
                  <c:v>1.0064684684684679</c:v>
                </c:pt>
                <c:pt idx="33">
                  <c:v>1.0053963963963954</c:v>
                </c:pt>
                <c:pt idx="34">
                  <c:v>1.0044414414414411</c:v>
                </c:pt>
                <c:pt idx="35">
                  <c:v>1.0031621621621618</c:v>
                </c:pt>
                <c:pt idx="36">
                  <c:v>1.0022432432432431</c:v>
                </c:pt>
                <c:pt idx="37">
                  <c:v>1.0016396396396385</c:v>
                </c:pt>
                <c:pt idx="38">
                  <c:v>0.99868468468468519</c:v>
                </c:pt>
                <c:pt idx="39">
                  <c:v>0.99819819819819822</c:v>
                </c:pt>
                <c:pt idx="40">
                  <c:v>0.99576576576576559</c:v>
                </c:pt>
                <c:pt idx="41">
                  <c:v>0.9973693693693686</c:v>
                </c:pt>
                <c:pt idx="42">
                  <c:v>0.99419819819819821</c:v>
                </c:pt>
                <c:pt idx="43">
                  <c:v>0.98993693693693663</c:v>
                </c:pt>
                <c:pt idx="44">
                  <c:v>0.98799999999999999</c:v>
                </c:pt>
                <c:pt idx="45">
                  <c:v>0.99036936936936859</c:v>
                </c:pt>
                <c:pt idx="46">
                  <c:v>0.98403603603603584</c:v>
                </c:pt>
                <c:pt idx="47">
                  <c:v>0.98720720720720678</c:v>
                </c:pt>
                <c:pt idx="48">
                  <c:v>0.98070270270270277</c:v>
                </c:pt>
                <c:pt idx="49">
                  <c:v>0.97403603603603617</c:v>
                </c:pt>
                <c:pt idx="50">
                  <c:v>0.98273873873873896</c:v>
                </c:pt>
                <c:pt idx="51">
                  <c:v>0.98222522522522482</c:v>
                </c:pt>
                <c:pt idx="52">
                  <c:v>0.97135135135135098</c:v>
                </c:pt>
                <c:pt idx="53">
                  <c:v>0.97686486486486501</c:v>
                </c:pt>
                <c:pt idx="54">
                  <c:v>0.9668018018018022</c:v>
                </c:pt>
                <c:pt idx="55">
                  <c:v>0.96458558558558605</c:v>
                </c:pt>
                <c:pt idx="56">
                  <c:v>0.9708918918918924</c:v>
                </c:pt>
                <c:pt idx="57">
                  <c:v>0.95873873873873905</c:v>
                </c:pt>
                <c:pt idx="58">
                  <c:v>0.96441441441441522</c:v>
                </c:pt>
                <c:pt idx="59">
                  <c:v>0.96401801801801823</c:v>
                </c:pt>
                <c:pt idx="60">
                  <c:v>0.955216216216216</c:v>
                </c:pt>
                <c:pt idx="61">
                  <c:v>0.95493693693693682</c:v>
                </c:pt>
                <c:pt idx="62">
                  <c:v>0.94658558558558603</c:v>
                </c:pt>
                <c:pt idx="63">
                  <c:v>0.94254954954955017</c:v>
                </c:pt>
                <c:pt idx="64">
                  <c:v>0.94892792792792779</c:v>
                </c:pt>
                <c:pt idx="65">
                  <c:v>0.94325225225225184</c:v>
                </c:pt>
                <c:pt idx="66">
                  <c:v>0.93425225225225184</c:v>
                </c:pt>
                <c:pt idx="67">
                  <c:v>0.93127927927927923</c:v>
                </c:pt>
                <c:pt idx="68">
                  <c:v>0.9310180180180182</c:v>
                </c:pt>
                <c:pt idx="69">
                  <c:v>0.92533333333333301</c:v>
                </c:pt>
                <c:pt idx="70">
                  <c:v>0.92506306306306296</c:v>
                </c:pt>
                <c:pt idx="71">
                  <c:v>0.92442342342342321</c:v>
                </c:pt>
                <c:pt idx="72">
                  <c:v>0.92282882882882922</c:v>
                </c:pt>
                <c:pt idx="73">
                  <c:v>0.92022522522522499</c:v>
                </c:pt>
                <c:pt idx="74">
                  <c:v>0.91889189189189224</c:v>
                </c:pt>
                <c:pt idx="75">
                  <c:v>0.91709009009009024</c:v>
                </c:pt>
                <c:pt idx="76">
                  <c:v>0.91551351351351418</c:v>
                </c:pt>
                <c:pt idx="77">
                  <c:v>0.91363063063063121</c:v>
                </c:pt>
                <c:pt idx="78">
                  <c:v>0.91168468468468522</c:v>
                </c:pt>
                <c:pt idx="79">
                  <c:v>0.90982882882882921</c:v>
                </c:pt>
                <c:pt idx="80">
                  <c:v>0.90766666666666596</c:v>
                </c:pt>
                <c:pt idx="81">
                  <c:v>0.90639639639639702</c:v>
                </c:pt>
                <c:pt idx="82">
                  <c:v>0.90490990990990983</c:v>
                </c:pt>
                <c:pt idx="83">
                  <c:v>0.90417117117117118</c:v>
                </c:pt>
                <c:pt idx="84">
                  <c:v>0.9023783783783792</c:v>
                </c:pt>
                <c:pt idx="85">
                  <c:v>0.90257657657657719</c:v>
                </c:pt>
                <c:pt idx="86">
                  <c:v>0.90612612612612597</c:v>
                </c:pt>
                <c:pt idx="87">
                  <c:v>0.90866666666666596</c:v>
                </c:pt>
                <c:pt idx="88">
                  <c:v>0.91460360360360426</c:v>
                </c:pt>
                <c:pt idx="89">
                  <c:v>0.917432432432432</c:v>
                </c:pt>
                <c:pt idx="90">
                  <c:v>0.92346846846846797</c:v>
                </c:pt>
                <c:pt idx="91">
                  <c:v>0.92762162162162221</c:v>
                </c:pt>
                <c:pt idx="92">
                  <c:v>0.93575675675675696</c:v>
                </c:pt>
                <c:pt idx="93">
                  <c:v>0.94073873873873903</c:v>
                </c:pt>
                <c:pt idx="94">
                  <c:v>0.94433333333333302</c:v>
                </c:pt>
                <c:pt idx="95">
                  <c:v>0.95007207207207223</c:v>
                </c:pt>
                <c:pt idx="96">
                  <c:v>0.95063063063063125</c:v>
                </c:pt>
                <c:pt idx="97">
                  <c:v>0.9559279279279278</c:v>
                </c:pt>
                <c:pt idx="98">
                  <c:v>0.95632432432432402</c:v>
                </c:pt>
                <c:pt idx="99">
                  <c:v>0.961216216216216</c:v>
                </c:pt>
                <c:pt idx="100">
                  <c:v>0.96474774774774796</c:v>
                </c:pt>
                <c:pt idx="101">
                  <c:v>0.96536936936936879</c:v>
                </c:pt>
                <c:pt idx="102">
                  <c:v>0.96898198198198182</c:v>
                </c:pt>
                <c:pt idx="103">
                  <c:v>0.97243243243243205</c:v>
                </c:pt>
                <c:pt idx="104">
                  <c:v>0.97244144144144118</c:v>
                </c:pt>
                <c:pt idx="105">
                  <c:v>0.976207207207207</c:v>
                </c:pt>
                <c:pt idx="106">
                  <c:v>0.98036036036035956</c:v>
                </c:pt>
                <c:pt idx="107">
                  <c:v>0.98153153153153083</c:v>
                </c:pt>
                <c:pt idx="108">
                  <c:v>0.98678378378378384</c:v>
                </c:pt>
                <c:pt idx="109">
                  <c:v>0.9876666666666668</c:v>
                </c:pt>
                <c:pt idx="110">
                  <c:v>0.98795495495495478</c:v>
                </c:pt>
                <c:pt idx="111">
                  <c:v>0.98943243243243184</c:v>
                </c:pt>
                <c:pt idx="112">
                  <c:v>0.99262162162162204</c:v>
                </c:pt>
                <c:pt idx="113">
                  <c:v>0.99369369369369442</c:v>
                </c:pt>
                <c:pt idx="114">
                  <c:v>0.99612612612612583</c:v>
                </c:pt>
                <c:pt idx="115">
                  <c:v>0.99750450450450501</c:v>
                </c:pt>
                <c:pt idx="116">
                  <c:v>0.9999099099099098</c:v>
                </c:pt>
                <c:pt idx="117">
                  <c:v>1.0006126126126118</c:v>
                </c:pt>
                <c:pt idx="118">
                  <c:v>1.0016666666666658</c:v>
                </c:pt>
                <c:pt idx="119">
                  <c:v>1.0008288288288301</c:v>
                </c:pt>
                <c:pt idx="120">
                  <c:v>1.0027747747747751</c:v>
                </c:pt>
                <c:pt idx="121">
                  <c:v>1.0018558558558559</c:v>
                </c:pt>
                <c:pt idx="122">
                  <c:v>1.0033783783783778</c:v>
                </c:pt>
                <c:pt idx="123">
                  <c:v>1.002477477477477</c:v>
                </c:pt>
                <c:pt idx="124">
                  <c:v>1.0041261261261261</c:v>
                </c:pt>
                <c:pt idx="125">
                  <c:v>1.0044324324324319</c:v>
                </c:pt>
                <c:pt idx="126">
                  <c:v>1.0028198198198199</c:v>
                </c:pt>
                <c:pt idx="127">
                  <c:v>1.0031981981981974</c:v>
                </c:pt>
                <c:pt idx="128">
                  <c:v>1.0026756756756758</c:v>
                </c:pt>
                <c:pt idx="129">
                  <c:v>1.0025225225225221</c:v>
                </c:pt>
                <c:pt idx="130">
                  <c:v>1.0023423423423419</c:v>
                </c:pt>
                <c:pt idx="131">
                  <c:v>1.002315315315315</c:v>
                </c:pt>
                <c:pt idx="132">
                  <c:v>1.0022522522522519</c:v>
                </c:pt>
                <c:pt idx="133">
                  <c:v>1.0021351351351351</c:v>
                </c:pt>
                <c:pt idx="134">
                  <c:v>1.0020630630630631</c:v>
                </c:pt>
                <c:pt idx="135">
                  <c:v>1.0019279279279278</c:v>
                </c:pt>
                <c:pt idx="136">
                  <c:v>1.0018468468468471</c:v>
                </c:pt>
                <c:pt idx="137">
                  <c:v>1.001801801801802</c:v>
                </c:pt>
                <c:pt idx="138">
                  <c:v>1.0015945945945934</c:v>
                </c:pt>
                <c:pt idx="139">
                  <c:v>1.001351351351351</c:v>
                </c:pt>
                <c:pt idx="140">
                  <c:v>1.0012252252252247</c:v>
                </c:pt>
                <c:pt idx="141">
                  <c:v>1.0010810810810811</c:v>
                </c:pt>
                <c:pt idx="142">
                  <c:v>1.0009999999999997</c:v>
                </c:pt>
                <c:pt idx="143">
                  <c:v>1.0008738738738741</c:v>
                </c:pt>
                <c:pt idx="144">
                  <c:v>1.0007387387387401</c:v>
                </c:pt>
                <c:pt idx="145">
                  <c:v>1.0006216216216219</c:v>
                </c:pt>
                <c:pt idx="146">
                  <c:v>1.0004684684684679</c:v>
                </c:pt>
                <c:pt idx="147">
                  <c:v>1.0004684684684679</c:v>
                </c:pt>
                <c:pt idx="148">
                  <c:v>1.0003603603603599</c:v>
                </c:pt>
                <c:pt idx="149">
                  <c:v>1.000189189189189</c:v>
                </c:pt>
                <c:pt idx="150">
                  <c:v>1.0000990990990986</c:v>
                </c:pt>
                <c:pt idx="151">
                  <c:v>0.99999099099099098</c:v>
                </c:pt>
                <c:pt idx="152">
                  <c:v>0.99992792792792762</c:v>
                </c:pt>
                <c:pt idx="153">
                  <c:v>0.99984684684684699</c:v>
                </c:pt>
                <c:pt idx="154">
                  <c:v>0.99979279279279298</c:v>
                </c:pt>
                <c:pt idx="155">
                  <c:v>0.99964864864864922</c:v>
                </c:pt>
                <c:pt idx="156">
                  <c:v>0.999549549549549</c:v>
                </c:pt>
                <c:pt idx="157">
                  <c:v>0.99385585585585601</c:v>
                </c:pt>
                <c:pt idx="158">
                  <c:v>0.97033333333333305</c:v>
                </c:pt>
                <c:pt idx="159">
                  <c:v>0.92707207207207221</c:v>
                </c:pt>
                <c:pt idx="160">
                  <c:v>0.87011531531531505</c:v>
                </c:pt>
                <c:pt idx="161">
                  <c:v>0.80308918918918903</c:v>
                </c:pt>
                <c:pt idx="162">
                  <c:v>0.72603693693693683</c:v>
                </c:pt>
                <c:pt idx="163">
                  <c:v>0.63669279279279323</c:v>
                </c:pt>
                <c:pt idx="164">
                  <c:v>0.52800990990990981</c:v>
                </c:pt>
                <c:pt idx="165">
                  <c:v>0.37862612612612601</c:v>
                </c:pt>
                <c:pt idx="166">
                  <c:v>0</c:v>
                </c:pt>
              </c:numCache>
            </c:numRef>
          </c:xVal>
          <c:yVal>
            <c:numRef>
              <c:f>Far_Wake_Vert_10760_16520_s8!$C$4:$C$170</c:f>
              <c:numCache>
                <c:formatCode>General</c:formatCode>
                <c:ptCount val="167"/>
                <c:pt idx="0">
                  <c:v>-1.9969523272379881</c:v>
                </c:pt>
                <c:pt idx="1">
                  <c:v>-1.9573505813678305</c:v>
                </c:pt>
                <c:pt idx="2">
                  <c:v>-1.9177488354976711</c:v>
                </c:pt>
                <c:pt idx="3">
                  <c:v>-1.8781470896275139</c:v>
                </c:pt>
                <c:pt idx="4">
                  <c:v>-1.838545343757354</c:v>
                </c:pt>
                <c:pt idx="5">
                  <c:v>-1.7989435978871955</c:v>
                </c:pt>
                <c:pt idx="6">
                  <c:v>-1.7593418520170363</c:v>
                </c:pt>
                <c:pt idx="7">
                  <c:v>-1.71974043948088</c:v>
                </c:pt>
                <c:pt idx="8">
                  <c:v>-1.68228069789473</c:v>
                </c:pt>
                <c:pt idx="9">
                  <c:v>-1.68013861027722</c:v>
                </c:pt>
                <c:pt idx="10">
                  <c:v>-1.640536031072062</c:v>
                </c:pt>
                <c:pt idx="11">
                  <c:v>-1.600933368533404</c:v>
                </c:pt>
                <c:pt idx="12">
                  <c:v>-1.5613306226612451</c:v>
                </c:pt>
                <c:pt idx="13">
                  <c:v>-1.5217280434560867</c:v>
                </c:pt>
                <c:pt idx="14">
                  <c:v>-1.4821254642509281</c:v>
                </c:pt>
                <c:pt idx="15">
                  <c:v>-1.4425228850457699</c:v>
                </c:pt>
                <c:pt idx="16">
                  <c:v>-1.4029203058406106</c:v>
                </c:pt>
                <c:pt idx="17">
                  <c:v>-1.3633177266354535</c:v>
                </c:pt>
                <c:pt idx="18">
                  <c:v>-1.3237151474302951</c:v>
                </c:pt>
                <c:pt idx="19">
                  <c:v>-1.2841125682251375</c:v>
                </c:pt>
                <c:pt idx="20">
                  <c:v>-1.2571783476900278</c:v>
                </c:pt>
                <c:pt idx="21">
                  <c:v>-1.2444666555999762</c:v>
                </c:pt>
                <c:pt idx="22">
                  <c:v>-1.2047274094548199</c:v>
                </c:pt>
                <c:pt idx="23">
                  <c:v>-1.16498899664466</c:v>
                </c:pt>
                <c:pt idx="24">
                  <c:v>-1.1252505838345015</c:v>
                </c:pt>
                <c:pt idx="25">
                  <c:v>-1.0855121710243421</c:v>
                </c:pt>
                <c:pt idx="26">
                  <c:v>-1.0457737582141822</c:v>
                </c:pt>
                <c:pt idx="27">
                  <c:v>-1.0060353454040238</c:v>
                </c:pt>
                <c:pt idx="28">
                  <c:v>-0.96682110030886725</c:v>
                </c:pt>
                <c:pt idx="29">
                  <c:v>-0.96629609925886517</c:v>
                </c:pt>
                <c:pt idx="30">
                  <c:v>-0.92649851966370622</c:v>
                </c:pt>
                <c:pt idx="31">
                  <c:v>-0.8958351250035832</c:v>
                </c:pt>
                <c:pt idx="32">
                  <c:v>-0.88669344005354722</c:v>
                </c:pt>
                <c:pt idx="33">
                  <c:v>-0.87559675119350222</c:v>
                </c:pt>
                <c:pt idx="34">
                  <c:v>-0.84688086042838839</c:v>
                </c:pt>
                <c:pt idx="35">
                  <c:v>-0.83869251071835504</c:v>
                </c:pt>
                <c:pt idx="36">
                  <c:v>-0.81845163690327438</c:v>
                </c:pt>
                <c:pt idx="37">
                  <c:v>-0.80705994745322818</c:v>
                </c:pt>
                <c:pt idx="38">
                  <c:v>-0.78155156310312601</c:v>
                </c:pt>
                <c:pt idx="39">
                  <c:v>-0.76722653445306921</c:v>
                </c:pt>
                <c:pt idx="40">
                  <c:v>-0.76130985595304523</c:v>
                </c:pt>
                <c:pt idx="41">
                  <c:v>-0.75855151710303426</c:v>
                </c:pt>
                <c:pt idx="42">
                  <c:v>-0.72724312115290879</c:v>
                </c:pt>
                <c:pt idx="43">
                  <c:v>-0.7244097821528982</c:v>
                </c:pt>
                <c:pt idx="44">
                  <c:v>-0.70416807500281597</c:v>
                </c:pt>
                <c:pt idx="45">
                  <c:v>-0.68719304105274881</c:v>
                </c:pt>
                <c:pt idx="46">
                  <c:v>-0.66725966785266899</c:v>
                </c:pt>
                <c:pt idx="47">
                  <c:v>-0.64714296095258905</c:v>
                </c:pt>
                <c:pt idx="48">
                  <c:v>-0.64702629405258838</c:v>
                </c:pt>
                <c:pt idx="49">
                  <c:v>-0.61011788690243984</c:v>
                </c:pt>
                <c:pt idx="50">
                  <c:v>-0.6070678808024278</c:v>
                </c:pt>
                <c:pt idx="51">
                  <c:v>-0.60341787350241405</c:v>
                </c:pt>
                <c:pt idx="52">
                  <c:v>-0.58988451310235979</c:v>
                </c:pt>
                <c:pt idx="53">
                  <c:v>-0.56684280035226697</c:v>
                </c:pt>
                <c:pt idx="54">
                  <c:v>-0.55297610595221158</c:v>
                </c:pt>
                <c:pt idx="55">
                  <c:v>-0.53274273215213119</c:v>
                </c:pt>
                <c:pt idx="56">
                  <c:v>-0.52655938645210598</c:v>
                </c:pt>
                <c:pt idx="57">
                  <c:v>-0.4958343250019831</c:v>
                </c:pt>
                <c:pt idx="58">
                  <c:v>-0.4862426391519451</c:v>
                </c:pt>
                <c:pt idx="59">
                  <c:v>-0.48451763570193801</c:v>
                </c:pt>
                <c:pt idx="60">
                  <c:v>-0.4755926178519021</c:v>
                </c:pt>
                <c:pt idx="61">
                  <c:v>-0.44564255795178292</c:v>
                </c:pt>
                <c:pt idx="62">
                  <c:v>-0.43869254405175501</c:v>
                </c:pt>
                <c:pt idx="63">
                  <c:v>-0.41845083690167412</c:v>
                </c:pt>
                <c:pt idx="64">
                  <c:v>-0.40495914325162002</c:v>
                </c:pt>
                <c:pt idx="65">
                  <c:v>-0.3915091163515661</c:v>
                </c:pt>
                <c:pt idx="66">
                  <c:v>-0.38155076310152614</c:v>
                </c:pt>
                <c:pt idx="67">
                  <c:v>-0.36401739470145611</c:v>
                </c:pt>
                <c:pt idx="68">
                  <c:v>-0.36130905595144513</c:v>
                </c:pt>
                <c:pt idx="69">
                  <c:v>-0.32440898215129821</c:v>
                </c:pt>
                <c:pt idx="70">
                  <c:v>-0.32286731240129202</c:v>
                </c:pt>
                <c:pt idx="71">
                  <c:v>-0.31745896825127023</c:v>
                </c:pt>
                <c:pt idx="72">
                  <c:v>-0.3041672750012171</c:v>
                </c:pt>
                <c:pt idx="73">
                  <c:v>-0.2812672292011249</c:v>
                </c:pt>
                <c:pt idx="74">
                  <c:v>-0.26725886785106912</c:v>
                </c:pt>
                <c:pt idx="75">
                  <c:v>-0.24702549405098806</c:v>
                </c:pt>
                <c:pt idx="76">
                  <c:v>-0.21011708690084005</c:v>
                </c:pt>
                <c:pt idx="77">
                  <c:v>-0.18988371310076005</c:v>
                </c:pt>
                <c:pt idx="78">
                  <c:v>-0.15297530595061201</c:v>
                </c:pt>
                <c:pt idx="79">
                  <c:v>-0.13274193215053107</c:v>
                </c:pt>
                <c:pt idx="80">
                  <c:v>-9.5833525000383224E-2</c:v>
                </c:pt>
                <c:pt idx="81">
                  <c:v>-7.5591817850302417E-2</c:v>
                </c:pt>
                <c:pt idx="82">
                  <c:v>-3.8691744050154915E-2</c:v>
                </c:pt>
                <c:pt idx="83">
                  <c:v>-1.845003690007371E-2</c:v>
                </c:pt>
                <c:pt idx="84">
                  <c:v>1.845003690007371E-2</c:v>
                </c:pt>
                <c:pt idx="85">
                  <c:v>3.8691744050154915E-2</c:v>
                </c:pt>
                <c:pt idx="86">
                  <c:v>7.5591817850302417E-2</c:v>
                </c:pt>
                <c:pt idx="87">
                  <c:v>9.5833525000383224E-2</c:v>
                </c:pt>
                <c:pt idx="88">
                  <c:v>0.13274193215053107</c:v>
                </c:pt>
                <c:pt idx="89">
                  <c:v>0.15297530595061201</c:v>
                </c:pt>
                <c:pt idx="90">
                  <c:v>0.18988371310076005</c:v>
                </c:pt>
                <c:pt idx="91">
                  <c:v>0.21011708690084005</c:v>
                </c:pt>
                <c:pt idx="92">
                  <c:v>0.24702549405098806</c:v>
                </c:pt>
                <c:pt idx="93">
                  <c:v>0.26725886785106912</c:v>
                </c:pt>
                <c:pt idx="94">
                  <c:v>0.2812672292011249</c:v>
                </c:pt>
                <c:pt idx="95">
                  <c:v>0.3020756041512081</c:v>
                </c:pt>
                <c:pt idx="96">
                  <c:v>0.3041672750012171</c:v>
                </c:pt>
                <c:pt idx="97">
                  <c:v>0.32306731280129208</c:v>
                </c:pt>
                <c:pt idx="98">
                  <c:v>0.32440898215129821</c:v>
                </c:pt>
                <c:pt idx="99">
                  <c:v>0.34617569235138501</c:v>
                </c:pt>
                <c:pt idx="100">
                  <c:v>0.36130905595144513</c:v>
                </c:pt>
                <c:pt idx="101">
                  <c:v>0.36437572875145713</c:v>
                </c:pt>
                <c:pt idx="102">
                  <c:v>0.38155076310152614</c:v>
                </c:pt>
                <c:pt idx="103">
                  <c:v>0.40531747730162121</c:v>
                </c:pt>
                <c:pt idx="104">
                  <c:v>0.40540914415162099</c:v>
                </c:pt>
                <c:pt idx="105">
                  <c:v>0.41845083690167412</c:v>
                </c:pt>
                <c:pt idx="106">
                  <c:v>0.43869254405175501</c:v>
                </c:pt>
                <c:pt idx="107">
                  <c:v>0.446000892001784</c:v>
                </c:pt>
                <c:pt idx="108">
                  <c:v>0.4755926178519021</c:v>
                </c:pt>
                <c:pt idx="109">
                  <c:v>0.48660930655194701</c:v>
                </c:pt>
                <c:pt idx="110">
                  <c:v>0.488659310651955</c:v>
                </c:pt>
                <c:pt idx="111">
                  <c:v>0.4958343250019831</c:v>
                </c:pt>
                <c:pt idx="112">
                  <c:v>0.52686772040210683</c:v>
                </c:pt>
                <c:pt idx="113">
                  <c:v>0.53274273215213119</c:v>
                </c:pt>
                <c:pt idx="114">
                  <c:v>0.55297610595221158</c:v>
                </c:pt>
                <c:pt idx="115">
                  <c:v>0.56710946755226799</c:v>
                </c:pt>
                <c:pt idx="116">
                  <c:v>0.58988451310235979</c:v>
                </c:pt>
                <c:pt idx="117">
                  <c:v>0.60735954805242898</c:v>
                </c:pt>
                <c:pt idx="118">
                  <c:v>0.61011788690243984</c:v>
                </c:pt>
                <c:pt idx="119">
                  <c:v>0.61428456190245662</c:v>
                </c:pt>
                <c:pt idx="120">
                  <c:v>0.64702629405258838</c:v>
                </c:pt>
                <c:pt idx="121">
                  <c:v>0.6473596280525904</c:v>
                </c:pt>
                <c:pt idx="122">
                  <c:v>0.66725966785266899</c:v>
                </c:pt>
                <c:pt idx="123">
                  <c:v>0.68731804130274876</c:v>
                </c:pt>
                <c:pt idx="124">
                  <c:v>0.70416807500281597</c:v>
                </c:pt>
                <c:pt idx="125">
                  <c:v>0.7244097821528982</c:v>
                </c:pt>
                <c:pt idx="126">
                  <c:v>0.72727645455290901</c:v>
                </c:pt>
                <c:pt idx="127">
                  <c:v>0.76130985595304523</c:v>
                </c:pt>
                <c:pt idx="128">
                  <c:v>0.76722653445306921</c:v>
                </c:pt>
                <c:pt idx="129">
                  <c:v>0.78155156310312601</c:v>
                </c:pt>
                <c:pt idx="130">
                  <c:v>0.80719328105322896</c:v>
                </c:pt>
                <c:pt idx="131">
                  <c:v>0.81845163690327438</c:v>
                </c:pt>
                <c:pt idx="132">
                  <c:v>0.82468498270329904</c:v>
                </c:pt>
                <c:pt idx="133">
                  <c:v>0.83869334405335505</c:v>
                </c:pt>
                <c:pt idx="134">
                  <c:v>0.84702669405338826</c:v>
                </c:pt>
                <c:pt idx="135">
                  <c:v>0.87559341785350342</c:v>
                </c:pt>
                <c:pt idx="136">
                  <c:v>0.88676844020354717</c:v>
                </c:pt>
                <c:pt idx="137">
                  <c:v>0.8958351250035832</c:v>
                </c:pt>
                <c:pt idx="138">
                  <c:v>0.92651018635370597</c:v>
                </c:pt>
                <c:pt idx="139">
                  <c:v>0.96626026585386482</c:v>
                </c:pt>
                <c:pt idx="140">
                  <c:v>1.0060020120040238</c:v>
                </c:pt>
                <c:pt idx="141">
                  <c:v>1.0457437581541822</c:v>
                </c:pt>
                <c:pt idx="142">
                  <c:v>1.0854855043043421</c:v>
                </c:pt>
                <c:pt idx="143">
                  <c:v>1.1252355838045014</c:v>
                </c:pt>
                <c:pt idx="144">
                  <c:v>1.1649773299546604</c:v>
                </c:pt>
                <c:pt idx="145">
                  <c:v>1.204719076104819</c:v>
                </c:pt>
                <c:pt idx="146">
                  <c:v>1.2444691556049763</c:v>
                </c:pt>
                <c:pt idx="147">
                  <c:v>1.2472358278049887</c:v>
                </c:pt>
                <c:pt idx="148">
                  <c:v>1.2840775681551375</c:v>
                </c:pt>
                <c:pt idx="149">
                  <c:v>1.3236859807052954</c:v>
                </c:pt>
                <c:pt idx="150">
                  <c:v>1.363286059905453</c:v>
                </c:pt>
                <c:pt idx="151">
                  <c:v>1.402886139105612</c:v>
                </c:pt>
                <c:pt idx="152">
                  <c:v>1.4424945516557699</c:v>
                </c:pt>
                <c:pt idx="153">
                  <c:v>1.4820946308559275</c:v>
                </c:pt>
                <c:pt idx="154">
                  <c:v>1.5217030434060859</c:v>
                </c:pt>
                <c:pt idx="155">
                  <c:v>1.5613031226062455</c:v>
                </c:pt>
                <c:pt idx="156">
                  <c:v>1.600903201806404</c:v>
                </c:pt>
                <c:pt idx="157">
                  <c:v>1.6405116143565621</c:v>
                </c:pt>
                <c:pt idx="158">
                  <c:v>1.6801116935567204</c:v>
                </c:pt>
                <c:pt idx="159">
                  <c:v>1.7197201061068799</c:v>
                </c:pt>
                <c:pt idx="160">
                  <c:v>1.7593201853070366</c:v>
                </c:pt>
                <c:pt idx="161">
                  <c:v>1.7989285978571954</c:v>
                </c:pt>
                <c:pt idx="162">
                  <c:v>1.8385286770573535</c:v>
                </c:pt>
                <c:pt idx="163">
                  <c:v>1.8781287562575131</c:v>
                </c:pt>
                <c:pt idx="164">
                  <c:v>1.9177371688076714</c:v>
                </c:pt>
                <c:pt idx="165">
                  <c:v>1.957337248007829</c:v>
                </c:pt>
                <c:pt idx="166">
                  <c:v>1.9969456605579874</c:v>
                </c:pt>
              </c:numCache>
            </c:numRef>
          </c:yVal>
          <c:smooth val="0"/>
        </c:ser>
        <c:dLbls>
          <c:showLegendKey val="0"/>
          <c:showVal val="0"/>
          <c:showCatName val="0"/>
          <c:showSerName val="0"/>
          <c:showPercent val="0"/>
          <c:showBubbleSize val="0"/>
        </c:dLbls>
        <c:axId val="105570304"/>
        <c:axId val="105572224"/>
      </c:scatterChart>
      <c:valAx>
        <c:axId val="105570304"/>
        <c:scaling>
          <c:orientation val="minMax"/>
          <c:max val="1"/>
          <c:min val="0"/>
        </c:scaling>
        <c:delete val="0"/>
        <c:axPos val="b"/>
        <c:majorGridlines/>
        <c:title>
          <c:tx>
            <c:rich>
              <a:bodyPr/>
              <a:lstStyle/>
              <a:p>
                <a:pPr>
                  <a:defRPr/>
                </a:pPr>
                <a:r>
                  <a:rPr lang="en-US" sz="1800" b="1" i="0" baseline="0">
                    <a:effectLst/>
                  </a:rPr>
                  <a:t>u/U</a:t>
                </a:r>
                <a:r>
                  <a:rPr lang="en-US" sz="1800" b="1" i="0" baseline="-25000">
                    <a:effectLst/>
                    <a:latin typeface="Times New Roman"/>
                    <a:cs typeface="Times New Roman"/>
                  </a:rPr>
                  <a:t>∞</a:t>
                </a:r>
                <a:endParaRPr lang="en-US">
                  <a:effectLst/>
                </a:endParaRPr>
              </a:p>
            </c:rich>
          </c:tx>
          <c:layout/>
          <c:overlay val="0"/>
        </c:title>
        <c:numFmt formatCode="General" sourceLinked="1"/>
        <c:majorTickMark val="none"/>
        <c:minorTickMark val="none"/>
        <c:tickLblPos val="nextTo"/>
        <c:crossAx val="105572224"/>
        <c:crossesAt val="-0.5"/>
        <c:crossBetween val="midCat"/>
        <c:majorUnit val="0.2"/>
      </c:valAx>
      <c:valAx>
        <c:axId val="105572224"/>
        <c:scaling>
          <c:orientation val="minMax"/>
          <c:max val="0.2"/>
          <c:min val="-0.5"/>
        </c:scaling>
        <c:delete val="0"/>
        <c:axPos val="l"/>
        <c:majorGridlines/>
        <c:title>
          <c:tx>
            <c:rich>
              <a:bodyPr/>
              <a:lstStyle/>
              <a:p>
                <a:pPr>
                  <a:defRPr/>
                </a:pPr>
                <a:r>
                  <a:rPr lang="en-US"/>
                  <a:t>Z/R</a:t>
                </a:r>
              </a:p>
            </c:rich>
          </c:tx>
          <c:layout/>
          <c:overlay val="0"/>
        </c:title>
        <c:numFmt formatCode="General" sourceLinked="1"/>
        <c:majorTickMark val="none"/>
        <c:minorTickMark val="none"/>
        <c:tickLblPos val="nextTo"/>
        <c:crossAx val="105570304"/>
        <c:crosses val="autoZero"/>
        <c:crossBetween val="midCat"/>
      </c:valAx>
    </c:plotArea>
    <c:legend>
      <c:legendPos val="r"/>
      <c:layout>
        <c:manualLayout>
          <c:xMode val="edge"/>
          <c:yMode val="edge"/>
          <c:x val="0.67578094978290382"/>
          <c:y val="0.23404270148816006"/>
          <c:w val="0.32421908397842414"/>
          <c:h val="0.53383339666516605"/>
        </c:manualLayout>
      </c:layout>
      <c:overlay val="0"/>
    </c:legend>
    <c:plotVisOnly val="1"/>
    <c:dispBlanksAs val="gap"/>
    <c:showDLblsOverMax val="0"/>
  </c:chart>
  <c:txPr>
    <a:bodyPr/>
    <a:lstStyle/>
    <a:p>
      <a:pPr>
        <a:defRPr sz="1800"/>
      </a:pPr>
      <a:endParaRPr lang="en-US"/>
    </a:p>
  </c:txPr>
  <c:externalData r:id="rId2">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6626" name="Rectangle 2"/>
          <p:cNvSpPr>
            <a:spLocks noGrp="1" noChangeArrowheads="1"/>
          </p:cNvSpPr>
          <p:nvPr>
            <p:ph type="hdr" sz="quarter"/>
          </p:nvPr>
        </p:nvSpPr>
        <p:spPr bwMode="auto">
          <a:xfrm>
            <a:off x="0" y="0"/>
            <a:ext cx="3003550" cy="461963"/>
          </a:xfrm>
          <a:prstGeom prst="rect">
            <a:avLst/>
          </a:prstGeom>
          <a:noFill/>
          <a:ln w="9525">
            <a:noFill/>
            <a:miter lim="800000"/>
            <a:headEnd/>
            <a:tailEnd/>
          </a:ln>
          <a:effectLst/>
        </p:spPr>
        <p:txBody>
          <a:bodyPr vert="horz" wrap="square" lIns="92414" tIns="46210" rIns="92414" bIns="46210" numCol="1" anchor="t" anchorCtr="0" compatLnSpc="1">
            <a:prstTxWarp prst="textNoShape">
              <a:avLst/>
            </a:prstTxWarp>
          </a:bodyPr>
          <a:lstStyle>
            <a:lvl1pPr defTabSz="923925" eaLnBrk="1" hangingPunct="1">
              <a:defRPr sz="1200"/>
            </a:lvl1pPr>
          </a:lstStyle>
          <a:p>
            <a:endParaRPr lang="en-US"/>
          </a:p>
        </p:txBody>
      </p:sp>
      <p:sp>
        <p:nvSpPr>
          <p:cNvPr id="26627" name="Rectangle 3"/>
          <p:cNvSpPr>
            <a:spLocks noGrp="1" noChangeArrowheads="1"/>
          </p:cNvSpPr>
          <p:nvPr>
            <p:ph type="dt" sz="quarter" idx="1"/>
          </p:nvPr>
        </p:nvSpPr>
        <p:spPr bwMode="auto">
          <a:xfrm>
            <a:off x="3930650" y="0"/>
            <a:ext cx="3003550" cy="461963"/>
          </a:xfrm>
          <a:prstGeom prst="rect">
            <a:avLst/>
          </a:prstGeom>
          <a:noFill/>
          <a:ln w="9525">
            <a:noFill/>
            <a:miter lim="800000"/>
            <a:headEnd/>
            <a:tailEnd/>
          </a:ln>
          <a:effectLst/>
        </p:spPr>
        <p:txBody>
          <a:bodyPr vert="horz" wrap="square" lIns="92414" tIns="46210" rIns="92414" bIns="46210" numCol="1" anchor="t" anchorCtr="0" compatLnSpc="1">
            <a:prstTxWarp prst="textNoShape">
              <a:avLst/>
            </a:prstTxWarp>
          </a:bodyPr>
          <a:lstStyle>
            <a:lvl1pPr algn="r" defTabSz="923925" eaLnBrk="1" hangingPunct="1">
              <a:defRPr sz="1200"/>
            </a:lvl1pPr>
          </a:lstStyle>
          <a:p>
            <a:endParaRPr lang="en-US"/>
          </a:p>
        </p:txBody>
      </p:sp>
      <p:sp>
        <p:nvSpPr>
          <p:cNvPr id="26628" name="Rectangle 4"/>
          <p:cNvSpPr>
            <a:spLocks noGrp="1" noChangeArrowheads="1"/>
          </p:cNvSpPr>
          <p:nvPr>
            <p:ph type="ftr" sz="quarter" idx="2"/>
          </p:nvPr>
        </p:nvSpPr>
        <p:spPr bwMode="auto">
          <a:xfrm>
            <a:off x="0" y="8758238"/>
            <a:ext cx="3003550" cy="461962"/>
          </a:xfrm>
          <a:prstGeom prst="rect">
            <a:avLst/>
          </a:prstGeom>
          <a:noFill/>
          <a:ln w="9525">
            <a:noFill/>
            <a:miter lim="800000"/>
            <a:headEnd/>
            <a:tailEnd/>
          </a:ln>
          <a:effectLst/>
        </p:spPr>
        <p:txBody>
          <a:bodyPr vert="horz" wrap="square" lIns="92414" tIns="46210" rIns="92414" bIns="46210" numCol="1" anchor="b" anchorCtr="0" compatLnSpc="1">
            <a:prstTxWarp prst="textNoShape">
              <a:avLst/>
            </a:prstTxWarp>
          </a:bodyPr>
          <a:lstStyle>
            <a:lvl1pPr defTabSz="923925" eaLnBrk="1" hangingPunct="1">
              <a:defRPr sz="1200"/>
            </a:lvl1pPr>
          </a:lstStyle>
          <a:p>
            <a:endParaRPr lang="en-US"/>
          </a:p>
        </p:txBody>
      </p:sp>
      <p:sp>
        <p:nvSpPr>
          <p:cNvPr id="26629" name="Rectangle 5"/>
          <p:cNvSpPr>
            <a:spLocks noGrp="1" noChangeArrowheads="1"/>
          </p:cNvSpPr>
          <p:nvPr>
            <p:ph type="sldNum" sz="quarter" idx="3"/>
          </p:nvPr>
        </p:nvSpPr>
        <p:spPr bwMode="auto">
          <a:xfrm>
            <a:off x="3930650" y="8758238"/>
            <a:ext cx="3003550" cy="461962"/>
          </a:xfrm>
          <a:prstGeom prst="rect">
            <a:avLst/>
          </a:prstGeom>
          <a:noFill/>
          <a:ln w="9525">
            <a:noFill/>
            <a:miter lim="800000"/>
            <a:headEnd/>
            <a:tailEnd/>
          </a:ln>
          <a:effectLst/>
        </p:spPr>
        <p:txBody>
          <a:bodyPr vert="horz" wrap="square" lIns="92414" tIns="46210" rIns="92414" bIns="46210" numCol="1" anchor="b" anchorCtr="0" compatLnSpc="1">
            <a:prstTxWarp prst="textNoShape">
              <a:avLst/>
            </a:prstTxWarp>
          </a:bodyPr>
          <a:lstStyle>
            <a:lvl1pPr algn="r" defTabSz="923925" eaLnBrk="1" hangingPunct="1">
              <a:defRPr sz="1200"/>
            </a:lvl1pPr>
          </a:lstStyle>
          <a:p>
            <a:fld id="{E46E5EEF-ADEF-4219-8278-4CA3F510A72B}" type="slidenum">
              <a:rPr lang="en-US"/>
              <a:pPr/>
              <a:t>‹#›</a:t>
            </a:fld>
            <a:endParaRPr lang="en-US"/>
          </a:p>
        </p:txBody>
      </p:sp>
    </p:spTree>
    <p:extLst>
      <p:ext uri="{BB962C8B-B14F-4D97-AF65-F5344CB8AC3E}">
        <p14:creationId xmlns:p14="http://schemas.microsoft.com/office/powerpoint/2010/main" val="385879592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hdr" sz="quarter"/>
          </p:nvPr>
        </p:nvSpPr>
        <p:spPr bwMode="auto">
          <a:xfrm>
            <a:off x="0" y="0"/>
            <a:ext cx="3003550" cy="466725"/>
          </a:xfrm>
          <a:prstGeom prst="rect">
            <a:avLst/>
          </a:prstGeom>
          <a:noFill/>
          <a:ln w="19050">
            <a:noFill/>
            <a:miter lim="800000"/>
            <a:headEnd/>
            <a:tailEnd/>
          </a:ln>
          <a:effectLst/>
        </p:spPr>
        <p:txBody>
          <a:bodyPr vert="horz" wrap="none" lIns="93031" tIns="46515" rIns="93031" bIns="46515" numCol="1" anchor="ctr" anchorCtr="0" compatLnSpc="1">
            <a:prstTxWarp prst="textNoShape">
              <a:avLst/>
            </a:prstTxWarp>
          </a:bodyPr>
          <a:lstStyle>
            <a:lvl1pPr defTabSz="930275" eaLnBrk="1" hangingPunct="1">
              <a:defRPr sz="1200"/>
            </a:lvl1pPr>
          </a:lstStyle>
          <a:p>
            <a:endParaRPr lang="en-US"/>
          </a:p>
        </p:txBody>
      </p:sp>
      <p:sp>
        <p:nvSpPr>
          <p:cNvPr id="74755" name="Rectangle 3"/>
          <p:cNvSpPr>
            <a:spLocks noGrp="1" noChangeArrowheads="1"/>
          </p:cNvSpPr>
          <p:nvPr>
            <p:ph type="dt" idx="1"/>
          </p:nvPr>
        </p:nvSpPr>
        <p:spPr bwMode="auto">
          <a:xfrm>
            <a:off x="3930650" y="0"/>
            <a:ext cx="3003550" cy="466725"/>
          </a:xfrm>
          <a:prstGeom prst="rect">
            <a:avLst/>
          </a:prstGeom>
          <a:noFill/>
          <a:ln w="19050">
            <a:noFill/>
            <a:miter lim="800000"/>
            <a:headEnd/>
            <a:tailEnd/>
          </a:ln>
          <a:effectLst/>
        </p:spPr>
        <p:txBody>
          <a:bodyPr vert="horz" wrap="none" lIns="93031" tIns="46515" rIns="93031" bIns="46515" numCol="1" anchor="ctr" anchorCtr="0" compatLnSpc="1">
            <a:prstTxWarp prst="textNoShape">
              <a:avLst/>
            </a:prstTxWarp>
          </a:bodyPr>
          <a:lstStyle>
            <a:lvl1pPr algn="r" defTabSz="930275" eaLnBrk="1" hangingPunct="1">
              <a:defRPr sz="1200"/>
            </a:lvl1pPr>
          </a:lstStyle>
          <a:p>
            <a:endParaRPr lang="en-US"/>
          </a:p>
        </p:txBody>
      </p:sp>
      <p:sp>
        <p:nvSpPr>
          <p:cNvPr id="3076" name="Rectangle 4"/>
          <p:cNvSpPr>
            <a:spLocks noGrp="1" noRot="1" noChangeAspect="1" noChangeArrowheads="1" noTextEdit="1"/>
          </p:cNvSpPr>
          <p:nvPr>
            <p:ph type="sldImg" idx="2"/>
          </p:nvPr>
        </p:nvSpPr>
        <p:spPr bwMode="auto">
          <a:xfrm>
            <a:off x="1190625" y="698500"/>
            <a:ext cx="4556125" cy="3419475"/>
          </a:xfrm>
          <a:prstGeom prst="rect">
            <a:avLst/>
          </a:prstGeom>
          <a:noFill/>
          <a:ln w="9525">
            <a:solidFill>
              <a:srgbClr val="000000"/>
            </a:solidFill>
            <a:miter lim="800000"/>
            <a:headEnd/>
            <a:tailEnd/>
          </a:ln>
        </p:spPr>
      </p:sp>
      <p:sp>
        <p:nvSpPr>
          <p:cNvPr id="74757" name="Rectangle 5"/>
          <p:cNvSpPr>
            <a:spLocks noGrp="1" noChangeArrowheads="1"/>
          </p:cNvSpPr>
          <p:nvPr>
            <p:ph type="body" sz="quarter" idx="3"/>
          </p:nvPr>
        </p:nvSpPr>
        <p:spPr bwMode="auto">
          <a:xfrm>
            <a:off x="922338" y="4351338"/>
            <a:ext cx="5089525" cy="4197350"/>
          </a:xfrm>
          <a:prstGeom prst="rect">
            <a:avLst/>
          </a:prstGeom>
          <a:noFill/>
          <a:ln w="19050">
            <a:noFill/>
            <a:miter lim="800000"/>
            <a:headEnd/>
            <a:tailEnd/>
          </a:ln>
          <a:effectLst/>
        </p:spPr>
        <p:txBody>
          <a:bodyPr vert="horz" wrap="none" lIns="93031" tIns="46515" rIns="93031" bIns="46515" numCol="1" anchor="ctr"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4758" name="Rectangle 6"/>
          <p:cNvSpPr>
            <a:spLocks noGrp="1" noChangeArrowheads="1"/>
          </p:cNvSpPr>
          <p:nvPr>
            <p:ph type="ftr" sz="quarter" idx="4"/>
          </p:nvPr>
        </p:nvSpPr>
        <p:spPr bwMode="auto">
          <a:xfrm>
            <a:off x="0" y="8780463"/>
            <a:ext cx="3003550" cy="466725"/>
          </a:xfrm>
          <a:prstGeom prst="rect">
            <a:avLst/>
          </a:prstGeom>
          <a:noFill/>
          <a:ln w="19050">
            <a:noFill/>
            <a:miter lim="800000"/>
            <a:headEnd/>
            <a:tailEnd/>
          </a:ln>
          <a:effectLst/>
        </p:spPr>
        <p:txBody>
          <a:bodyPr vert="horz" wrap="none" lIns="93031" tIns="46515" rIns="93031" bIns="46515" numCol="1" anchor="b" anchorCtr="0" compatLnSpc="1">
            <a:prstTxWarp prst="textNoShape">
              <a:avLst/>
            </a:prstTxWarp>
          </a:bodyPr>
          <a:lstStyle>
            <a:lvl1pPr defTabSz="930275" eaLnBrk="1" hangingPunct="1">
              <a:defRPr sz="1200"/>
            </a:lvl1pPr>
          </a:lstStyle>
          <a:p>
            <a:endParaRPr lang="en-US"/>
          </a:p>
        </p:txBody>
      </p:sp>
      <p:sp>
        <p:nvSpPr>
          <p:cNvPr id="74759" name="Rectangle 7"/>
          <p:cNvSpPr>
            <a:spLocks noGrp="1" noChangeArrowheads="1"/>
          </p:cNvSpPr>
          <p:nvPr>
            <p:ph type="sldNum" sz="quarter" idx="5"/>
          </p:nvPr>
        </p:nvSpPr>
        <p:spPr bwMode="auto">
          <a:xfrm>
            <a:off x="3930650" y="8780463"/>
            <a:ext cx="3003550" cy="466725"/>
          </a:xfrm>
          <a:prstGeom prst="rect">
            <a:avLst/>
          </a:prstGeom>
          <a:noFill/>
          <a:ln w="19050">
            <a:noFill/>
            <a:miter lim="800000"/>
            <a:headEnd/>
            <a:tailEnd/>
          </a:ln>
          <a:effectLst/>
        </p:spPr>
        <p:txBody>
          <a:bodyPr vert="horz" wrap="none" lIns="93031" tIns="46515" rIns="93031" bIns="46515" numCol="1" anchor="b" anchorCtr="0" compatLnSpc="1">
            <a:prstTxWarp prst="textNoShape">
              <a:avLst/>
            </a:prstTxWarp>
          </a:bodyPr>
          <a:lstStyle>
            <a:lvl1pPr algn="r" defTabSz="930275" eaLnBrk="1" hangingPunct="1">
              <a:defRPr sz="1200"/>
            </a:lvl1pPr>
          </a:lstStyle>
          <a:p>
            <a:fld id="{22A1379B-A45F-408A-9B5C-3908348077AD}" type="slidenum">
              <a:rPr lang="en-US"/>
              <a:pPr/>
              <a:t>‹#›</a:t>
            </a:fld>
            <a:endParaRPr lang="en-US"/>
          </a:p>
        </p:txBody>
      </p:sp>
    </p:spTree>
    <p:extLst>
      <p:ext uri="{BB962C8B-B14F-4D97-AF65-F5344CB8AC3E}">
        <p14:creationId xmlns:p14="http://schemas.microsoft.com/office/powerpoint/2010/main" val="134813306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Slide Image Placeholder 1"/>
          <p:cNvSpPr>
            <a:spLocks noGrp="1" noRot="1" noChangeAspect="1" noTextEdit="1"/>
          </p:cNvSpPr>
          <p:nvPr>
            <p:ph type="sldImg"/>
          </p:nvPr>
        </p:nvSpPr>
        <p:spPr>
          <a:ln/>
        </p:spPr>
      </p:sp>
      <p:sp>
        <p:nvSpPr>
          <p:cNvPr id="6146" name="Notes Placeholder 2"/>
          <p:cNvSpPr>
            <a:spLocks noGrp="1"/>
          </p:cNvSpPr>
          <p:nvPr>
            <p:ph type="body" idx="1"/>
          </p:nvPr>
        </p:nvSpPr>
        <p:spPr>
          <a:noFill/>
          <a:ln w="9525"/>
        </p:spPr>
        <p:txBody>
          <a:bodyPr/>
          <a:lstStyle/>
          <a:p>
            <a:endParaRPr lang="en-US" smtClean="0"/>
          </a:p>
        </p:txBody>
      </p:sp>
      <p:sp>
        <p:nvSpPr>
          <p:cNvPr id="6147" name="Slide Number Placeholder 3"/>
          <p:cNvSpPr>
            <a:spLocks noGrp="1"/>
          </p:cNvSpPr>
          <p:nvPr>
            <p:ph type="sldNum" sz="quarter" idx="5"/>
          </p:nvPr>
        </p:nvSpPr>
        <p:spPr>
          <a:noFill/>
        </p:spPr>
        <p:txBody>
          <a:bodyPr/>
          <a:lstStyle/>
          <a:p>
            <a:fld id="{07D6F218-5E29-4115-A720-C03FCAEAC8D2}" type="slidenum">
              <a:rPr lang="en-US"/>
              <a:pPr/>
              <a:t>1</a:t>
            </a:fld>
            <a:endParaRPr lang="en-US"/>
          </a:p>
        </p:txBody>
      </p:sp>
    </p:spTree>
    <p:extLst>
      <p:ext uri="{BB962C8B-B14F-4D97-AF65-F5344CB8AC3E}">
        <p14:creationId xmlns:p14="http://schemas.microsoft.com/office/powerpoint/2010/main" val="30596773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Slide Image Placeholder 1"/>
          <p:cNvSpPr>
            <a:spLocks noGrp="1" noRot="1" noChangeAspect="1" noTextEdit="1"/>
          </p:cNvSpPr>
          <p:nvPr>
            <p:ph type="sldImg"/>
          </p:nvPr>
        </p:nvSpPr>
        <p:spPr>
          <a:ln/>
        </p:spPr>
      </p:sp>
      <p:sp>
        <p:nvSpPr>
          <p:cNvPr id="10242" name="Notes Placeholder 2"/>
          <p:cNvSpPr>
            <a:spLocks noGrp="1"/>
          </p:cNvSpPr>
          <p:nvPr>
            <p:ph type="body" idx="1"/>
          </p:nvPr>
        </p:nvSpPr>
        <p:spPr>
          <a:noFill/>
          <a:ln w="9525"/>
        </p:spPr>
        <p:txBody>
          <a:bodyPr/>
          <a:lstStyle/>
          <a:p>
            <a:endParaRPr lang="en-US" smtClean="0"/>
          </a:p>
        </p:txBody>
      </p:sp>
      <p:sp>
        <p:nvSpPr>
          <p:cNvPr id="10243" name="Slide Number Placeholder 3"/>
          <p:cNvSpPr>
            <a:spLocks noGrp="1"/>
          </p:cNvSpPr>
          <p:nvPr>
            <p:ph type="sldNum" sz="quarter" idx="5"/>
          </p:nvPr>
        </p:nvSpPr>
        <p:spPr>
          <a:noFill/>
        </p:spPr>
        <p:txBody>
          <a:bodyPr/>
          <a:lstStyle/>
          <a:p>
            <a:fld id="{58E3A61E-8F99-4816-AEF8-B85CA4301C2D}" type="slidenum">
              <a:rPr lang="en-US"/>
              <a:pPr/>
              <a:t>4</a:t>
            </a:fld>
            <a:endParaRPr lang="en-US"/>
          </a:p>
        </p:txBody>
      </p:sp>
    </p:spTree>
    <p:extLst>
      <p:ext uri="{BB962C8B-B14F-4D97-AF65-F5344CB8AC3E}">
        <p14:creationId xmlns:p14="http://schemas.microsoft.com/office/powerpoint/2010/main" val="326149992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Slide Image Placeholder 1"/>
          <p:cNvSpPr>
            <a:spLocks noGrp="1" noRot="1" noChangeAspect="1" noTextEdit="1"/>
          </p:cNvSpPr>
          <p:nvPr>
            <p:ph type="sldImg"/>
          </p:nvPr>
        </p:nvSpPr>
        <p:spPr>
          <a:ln/>
        </p:spPr>
      </p:sp>
      <p:sp>
        <p:nvSpPr>
          <p:cNvPr id="37890" name="Notes Placeholder 2"/>
          <p:cNvSpPr>
            <a:spLocks noGrp="1"/>
          </p:cNvSpPr>
          <p:nvPr>
            <p:ph type="body" idx="1"/>
          </p:nvPr>
        </p:nvSpPr>
        <p:spPr>
          <a:noFill/>
          <a:ln w="9525"/>
        </p:spPr>
        <p:txBody>
          <a:bodyPr/>
          <a:lstStyle/>
          <a:p>
            <a:endParaRPr lang="en-US" smtClean="0"/>
          </a:p>
        </p:txBody>
      </p:sp>
      <p:sp>
        <p:nvSpPr>
          <p:cNvPr id="37891" name="Slide Number Placeholder 3"/>
          <p:cNvSpPr>
            <a:spLocks noGrp="1"/>
          </p:cNvSpPr>
          <p:nvPr>
            <p:ph type="sldNum" sz="quarter" idx="5"/>
          </p:nvPr>
        </p:nvSpPr>
        <p:spPr>
          <a:noFill/>
        </p:spPr>
        <p:txBody>
          <a:bodyPr/>
          <a:lstStyle/>
          <a:p>
            <a:fld id="{D2D3047D-C1C2-4508-BCF0-C7793F370BBE}" type="slidenum">
              <a:rPr lang="en-US"/>
              <a:pPr/>
              <a:t>31</a:t>
            </a:fld>
            <a:endParaRPr lang="en-US"/>
          </a:p>
        </p:txBody>
      </p:sp>
    </p:spTree>
    <p:extLst>
      <p:ext uri="{BB962C8B-B14F-4D97-AF65-F5344CB8AC3E}">
        <p14:creationId xmlns:p14="http://schemas.microsoft.com/office/powerpoint/2010/main" val="277076864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94968" y="1137432"/>
            <a:ext cx="7876302" cy="2419656"/>
          </a:xfrm>
        </p:spPr>
        <p:txBody>
          <a:bodyPr anchor="b">
            <a:normAutofit/>
          </a:bodyPr>
          <a:lstStyle>
            <a:lvl1pPr algn="ctr">
              <a:defRPr sz="4459"/>
            </a:lvl1pPr>
          </a:lstStyle>
          <a:p>
            <a:r>
              <a:rPr lang="en-US" dirty="0" smtClean="0"/>
              <a:t>Click to edit Master title style</a:t>
            </a:r>
            <a:endParaRPr lang="en-US" dirty="0"/>
          </a:p>
        </p:txBody>
      </p:sp>
      <p:sp>
        <p:nvSpPr>
          <p:cNvPr id="3" name="Subtitle 2"/>
          <p:cNvSpPr>
            <a:spLocks noGrp="1"/>
          </p:cNvSpPr>
          <p:nvPr>
            <p:ph type="subTitle" idx="1"/>
          </p:nvPr>
        </p:nvSpPr>
        <p:spPr>
          <a:xfrm>
            <a:off x="1158280" y="3650399"/>
            <a:ext cx="6949679" cy="1677992"/>
          </a:xfrm>
        </p:spPr>
        <p:txBody>
          <a:bodyPr/>
          <a:lstStyle>
            <a:lvl1pPr marL="0" indent="0" algn="ctr">
              <a:buNone/>
              <a:defRPr sz="2432"/>
            </a:lvl1pPr>
            <a:lvl2pPr marL="463326" indent="0" algn="ctr">
              <a:buNone/>
              <a:defRPr sz="2027"/>
            </a:lvl2pPr>
            <a:lvl3pPr marL="926653" indent="0" algn="ctr">
              <a:buNone/>
              <a:defRPr sz="1824"/>
            </a:lvl3pPr>
            <a:lvl4pPr marL="1389979" indent="0" algn="ctr">
              <a:buNone/>
              <a:defRPr sz="1621"/>
            </a:lvl4pPr>
            <a:lvl5pPr marL="1853306" indent="0" algn="ctr">
              <a:buNone/>
              <a:defRPr sz="1621"/>
            </a:lvl5pPr>
            <a:lvl6pPr marL="2316632" indent="0" algn="ctr">
              <a:buNone/>
              <a:defRPr sz="1621"/>
            </a:lvl6pPr>
            <a:lvl7pPr marL="2779959" indent="0" algn="ctr">
              <a:buNone/>
              <a:defRPr sz="1621"/>
            </a:lvl7pPr>
            <a:lvl8pPr marL="3243285" indent="0" algn="ctr">
              <a:buNone/>
              <a:defRPr sz="1621"/>
            </a:lvl8pPr>
            <a:lvl9pPr marL="3706612" indent="0" algn="ctr">
              <a:buNone/>
              <a:defRPr sz="1621"/>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lvl1pPr>
              <a:defRPr/>
            </a:lvl1pPr>
          </a:lstStyle>
          <a:p>
            <a:fld id="{0B3C5A86-CE2D-4FD1-A620-25AB9A2F0818}" type="datetime1">
              <a:rPr lang="en-US" smtClean="0"/>
              <a:t>10/18/2016</a:t>
            </a:fld>
            <a:endParaRPr lang="en-US"/>
          </a:p>
        </p:txBody>
      </p:sp>
      <p:sp>
        <p:nvSpPr>
          <p:cNvPr id="5" name="Slide Number Placeholder 5"/>
          <p:cNvSpPr>
            <a:spLocks noGrp="1"/>
          </p:cNvSpPr>
          <p:nvPr>
            <p:ph type="sldNum" sz="quarter" idx="11"/>
          </p:nvPr>
        </p:nvSpPr>
        <p:spPr/>
        <p:txBody>
          <a:bodyPr/>
          <a:lstStyle>
            <a:lvl1pPr>
              <a:defRPr/>
            </a:lvl1pPr>
          </a:lstStyle>
          <a:p>
            <a:fld id="{D8E7ADA6-6C6D-49E9-99BC-1E11BD5DEE98}" type="slidenum">
              <a:rPr lang="en-US"/>
              <a:pPr/>
              <a:t>‹#›</a:t>
            </a:fld>
            <a:endParaRPr lang="en-US"/>
          </a:p>
        </p:txBody>
      </p:sp>
      <p:sp>
        <p:nvSpPr>
          <p:cNvPr id="6" name="Footer Placeholder 6"/>
          <p:cNvSpPr>
            <a:spLocks noGrp="1"/>
          </p:cNvSpPr>
          <p:nvPr>
            <p:ph type="ftr" sz="quarter" idx="12"/>
          </p:nvPr>
        </p:nvSpPr>
        <p:spPr/>
        <p:txBody>
          <a:bodyPr/>
          <a:lstStyle>
            <a:lvl1pPr>
              <a:defRPr/>
            </a:lvl1pPr>
          </a:lstStyle>
          <a:p>
            <a:pPr>
              <a:defRPr/>
            </a:pPr>
            <a:r>
              <a:rPr lang="en-US" smtClean="0"/>
              <a:t>DISTRIBUTION STATEMENT A. Approved for public release; distribution is unlimited.</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65747" y="1184551"/>
            <a:ext cx="7992130" cy="614086"/>
          </a:xfrm>
        </p:spPr>
        <p:txBody>
          <a:bodyPr>
            <a:normAutofit/>
          </a:bodyPr>
          <a:lstStyle>
            <a:lvl1pPr>
              <a:defRPr sz="2800"/>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a:defRPr sz="2400"/>
            </a:lvl1pPr>
            <a:lvl2pPr marL="694990" indent="-231663">
              <a:buFont typeface="Calibri" panose="020F0502020204030204" pitchFamily="34" charset="0"/>
              <a:buChar char="‒"/>
              <a:defRPr sz="2000"/>
            </a:lvl2pPr>
            <a:lvl3pPr>
              <a:defRPr sz="1800"/>
            </a:lvl3pPr>
            <a:lvl4pPr>
              <a:defRPr sz="1800"/>
            </a:lvl4pPr>
            <a:lvl5pPr>
              <a:defRPr sz="1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fld id="{94A89979-6B69-4094-AC36-86B6F41EE77E}" type="datetime1">
              <a:rPr lang="en-US" smtClean="0"/>
              <a:t>10/18/2016</a:t>
            </a:fld>
            <a:endParaRPr lang="en-US"/>
          </a:p>
        </p:txBody>
      </p:sp>
      <p:sp>
        <p:nvSpPr>
          <p:cNvPr id="5" name="Slide Number Placeholder 5"/>
          <p:cNvSpPr>
            <a:spLocks noGrp="1"/>
          </p:cNvSpPr>
          <p:nvPr>
            <p:ph type="sldNum" sz="quarter" idx="11"/>
          </p:nvPr>
        </p:nvSpPr>
        <p:spPr/>
        <p:txBody>
          <a:bodyPr/>
          <a:lstStyle>
            <a:lvl1pPr>
              <a:defRPr/>
            </a:lvl1pPr>
          </a:lstStyle>
          <a:p>
            <a:fld id="{0A7FD238-313E-489D-9728-E9F50AB9341E}" type="slidenum">
              <a:rPr lang="en-US"/>
              <a:pPr/>
              <a:t>‹#›</a:t>
            </a:fld>
            <a:endParaRPr lang="en-US"/>
          </a:p>
        </p:txBody>
      </p:sp>
      <p:sp>
        <p:nvSpPr>
          <p:cNvPr id="6" name="Footer Placeholder 6"/>
          <p:cNvSpPr>
            <a:spLocks noGrp="1"/>
          </p:cNvSpPr>
          <p:nvPr>
            <p:ph type="ftr" sz="quarter" idx="12"/>
          </p:nvPr>
        </p:nvSpPr>
        <p:spPr/>
        <p:txBody>
          <a:bodyPr/>
          <a:lstStyle>
            <a:lvl1pPr>
              <a:defRPr/>
            </a:lvl1pPr>
          </a:lstStyle>
          <a:p>
            <a:pPr>
              <a:defRPr/>
            </a:pPr>
            <a:r>
              <a:rPr lang="en-US" smtClean="0"/>
              <a:t>DISTRIBUTION STATEMENT A. Approved for public release; distribution is unlimited.</a:t>
            </a:r>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5" name="Title 1"/>
          <p:cNvSpPr>
            <a:spLocks noGrp="1"/>
          </p:cNvSpPr>
          <p:nvPr>
            <p:ph type="title"/>
          </p:nvPr>
        </p:nvSpPr>
        <p:spPr>
          <a:xfrm>
            <a:off x="665747" y="1184551"/>
            <a:ext cx="7992130" cy="614086"/>
          </a:xfrm>
        </p:spPr>
        <p:txBody>
          <a:bodyPr>
            <a:normAutofit/>
          </a:bodyPr>
          <a:lstStyle>
            <a:lvl1pPr>
              <a:defRPr sz="2800"/>
            </a:lvl1pPr>
          </a:lstStyle>
          <a:p>
            <a:r>
              <a:rPr lang="en-US" dirty="0" smtClean="0"/>
              <a:t>Click to edit Master title style</a:t>
            </a:r>
            <a:endParaRPr lang="en-US" dirty="0"/>
          </a:p>
        </p:txBody>
      </p:sp>
      <p:sp>
        <p:nvSpPr>
          <p:cNvPr id="6" name="Content Placeholder 2"/>
          <p:cNvSpPr>
            <a:spLocks noGrp="1"/>
          </p:cNvSpPr>
          <p:nvPr>
            <p:ph idx="1"/>
          </p:nvPr>
        </p:nvSpPr>
        <p:spPr>
          <a:xfrm>
            <a:off x="637054" y="2016727"/>
            <a:ext cx="7992130" cy="4409759"/>
          </a:xfrm>
        </p:spPr>
        <p:txBody>
          <a:bodyPr/>
          <a:lstStyle>
            <a:lvl1pPr>
              <a:defRPr sz="2400"/>
            </a:lvl1pPr>
            <a:lvl2pPr marL="694990" indent="-231663">
              <a:buFont typeface="Calibri" panose="020F0502020204030204" pitchFamily="34" charset="0"/>
              <a:buChar char="‒"/>
              <a:defRPr sz="2000"/>
            </a:lvl2pPr>
            <a:lvl3pPr>
              <a:defRPr sz="1800"/>
            </a:lvl3pPr>
            <a:lvl4pPr>
              <a:defRPr sz="1800"/>
            </a:lvl4pPr>
            <a:lvl5pPr>
              <a:defRPr sz="18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lvl1pPr>
              <a:defRPr/>
            </a:lvl1pPr>
          </a:lstStyle>
          <a:p>
            <a:fld id="{4CF6B2E2-B196-4B61-8C12-D7D0D1A3CDCF}" type="datetime1">
              <a:rPr lang="en-US" smtClean="0"/>
              <a:t>10/18/2016</a:t>
            </a:fld>
            <a:endParaRPr lang="en-US"/>
          </a:p>
        </p:txBody>
      </p:sp>
      <p:sp>
        <p:nvSpPr>
          <p:cNvPr id="7" name="Slide Number Placeholder 5"/>
          <p:cNvSpPr>
            <a:spLocks noGrp="1"/>
          </p:cNvSpPr>
          <p:nvPr>
            <p:ph type="sldNum" sz="quarter" idx="11"/>
          </p:nvPr>
        </p:nvSpPr>
        <p:spPr/>
        <p:txBody>
          <a:bodyPr/>
          <a:lstStyle>
            <a:lvl1pPr>
              <a:defRPr/>
            </a:lvl1pPr>
          </a:lstStyle>
          <a:p>
            <a:fld id="{990204C3-5028-4A15-99A3-C2FAECFCE358}" type="slidenum">
              <a:rPr lang="en-US"/>
              <a:pPr/>
              <a:t>‹#›</a:t>
            </a:fld>
            <a:endParaRPr lang="en-US"/>
          </a:p>
        </p:txBody>
      </p:sp>
      <p:sp>
        <p:nvSpPr>
          <p:cNvPr id="8" name="Footer Placeholder 6"/>
          <p:cNvSpPr>
            <a:spLocks noGrp="1"/>
          </p:cNvSpPr>
          <p:nvPr>
            <p:ph type="ftr" sz="quarter" idx="12"/>
          </p:nvPr>
        </p:nvSpPr>
        <p:spPr/>
        <p:txBody>
          <a:bodyPr/>
          <a:lstStyle>
            <a:lvl1pPr>
              <a:defRPr/>
            </a:lvl1pPr>
          </a:lstStyle>
          <a:p>
            <a:pPr>
              <a:defRPr/>
            </a:pPr>
            <a:r>
              <a:rPr lang="en-US" smtClean="0"/>
              <a:t>DISTRIBUTION STATEMENT A. Approved for public release; distribution is unlimited.</a:t>
            </a:r>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8261" y="463338"/>
            <a:ext cx="2988603" cy="1621684"/>
          </a:xfrm>
        </p:spPr>
        <p:txBody>
          <a:bodyPr anchor="b"/>
          <a:lstStyle>
            <a:lvl1pPr>
              <a:defRPr sz="3243"/>
            </a:lvl1pPr>
          </a:lstStyle>
          <a:p>
            <a:r>
              <a:rPr lang="en-US" dirty="0" smtClean="0"/>
              <a:t>Click to edit Master title style</a:t>
            </a:r>
            <a:endParaRPr lang="en-US" dirty="0"/>
          </a:p>
        </p:txBody>
      </p:sp>
      <p:sp>
        <p:nvSpPr>
          <p:cNvPr id="3" name="Content Placeholder 2"/>
          <p:cNvSpPr>
            <a:spLocks noGrp="1"/>
          </p:cNvSpPr>
          <p:nvPr>
            <p:ph idx="1"/>
          </p:nvPr>
        </p:nvSpPr>
        <p:spPr>
          <a:xfrm>
            <a:off x="3939358" y="1000684"/>
            <a:ext cx="4691033" cy="4939058"/>
          </a:xfrm>
        </p:spPr>
        <p:txBody>
          <a:bodyPr/>
          <a:lstStyle>
            <a:lvl1pPr>
              <a:defRPr sz="3243"/>
            </a:lvl1pPr>
            <a:lvl2pPr>
              <a:defRPr sz="2838"/>
            </a:lvl2pPr>
            <a:lvl3pPr>
              <a:defRPr sz="2432"/>
            </a:lvl3pPr>
            <a:lvl4pPr>
              <a:defRPr sz="2027"/>
            </a:lvl4pPr>
            <a:lvl5pPr>
              <a:defRPr sz="2027"/>
            </a:lvl5pPr>
            <a:lvl6pPr>
              <a:defRPr sz="2027"/>
            </a:lvl6pPr>
            <a:lvl7pPr>
              <a:defRPr sz="2027"/>
            </a:lvl7pPr>
            <a:lvl8pPr>
              <a:defRPr sz="2027"/>
            </a:lvl8pPr>
            <a:lvl9pPr>
              <a:defRPr sz="2027"/>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638261" y="2085023"/>
            <a:ext cx="2988603" cy="3862762"/>
          </a:xfrm>
        </p:spPr>
        <p:txBody>
          <a:bodyPr/>
          <a:lstStyle>
            <a:lvl1pPr marL="0" indent="0">
              <a:buNone/>
              <a:defRPr sz="1621"/>
            </a:lvl1pPr>
            <a:lvl2pPr marL="463326" indent="0">
              <a:buNone/>
              <a:defRPr sz="1419"/>
            </a:lvl2pPr>
            <a:lvl3pPr marL="926653" indent="0">
              <a:buNone/>
              <a:defRPr sz="1216"/>
            </a:lvl3pPr>
            <a:lvl4pPr marL="1389979" indent="0">
              <a:buNone/>
              <a:defRPr sz="1013"/>
            </a:lvl4pPr>
            <a:lvl5pPr marL="1853306" indent="0">
              <a:buNone/>
              <a:defRPr sz="1013"/>
            </a:lvl5pPr>
            <a:lvl6pPr marL="2316632" indent="0">
              <a:buNone/>
              <a:defRPr sz="1013"/>
            </a:lvl6pPr>
            <a:lvl7pPr marL="2779959" indent="0">
              <a:buNone/>
              <a:defRPr sz="1013"/>
            </a:lvl7pPr>
            <a:lvl8pPr marL="3243285" indent="0">
              <a:buNone/>
              <a:defRPr sz="1013"/>
            </a:lvl8pPr>
            <a:lvl9pPr marL="3706612" indent="0">
              <a:buNone/>
              <a:defRPr sz="1013"/>
            </a:lvl9pPr>
          </a:lstStyle>
          <a:p>
            <a:pPr lvl="0"/>
            <a:r>
              <a:rPr lang="en-US" dirty="0" smtClean="0"/>
              <a:t>Click to edit Master text styles</a:t>
            </a:r>
          </a:p>
        </p:txBody>
      </p:sp>
      <p:sp>
        <p:nvSpPr>
          <p:cNvPr id="5" name="Date Placeholder 3"/>
          <p:cNvSpPr>
            <a:spLocks noGrp="1"/>
          </p:cNvSpPr>
          <p:nvPr>
            <p:ph type="dt" sz="half" idx="10"/>
          </p:nvPr>
        </p:nvSpPr>
        <p:spPr/>
        <p:txBody>
          <a:bodyPr/>
          <a:lstStyle>
            <a:lvl1pPr>
              <a:defRPr/>
            </a:lvl1pPr>
          </a:lstStyle>
          <a:p>
            <a:fld id="{03F7869B-654B-4A12-ADD3-CB4EE049BB53}" type="datetime1">
              <a:rPr lang="en-US" smtClean="0"/>
              <a:t>10/18/2016</a:t>
            </a:fld>
            <a:endParaRPr lang="en-US"/>
          </a:p>
        </p:txBody>
      </p:sp>
      <p:sp>
        <p:nvSpPr>
          <p:cNvPr id="6" name="Slide Number Placeholder 5"/>
          <p:cNvSpPr>
            <a:spLocks noGrp="1"/>
          </p:cNvSpPr>
          <p:nvPr>
            <p:ph type="sldNum" sz="quarter" idx="11"/>
          </p:nvPr>
        </p:nvSpPr>
        <p:spPr/>
        <p:txBody>
          <a:bodyPr/>
          <a:lstStyle>
            <a:lvl1pPr>
              <a:defRPr/>
            </a:lvl1pPr>
          </a:lstStyle>
          <a:p>
            <a:fld id="{52790E8A-61D3-4533-BDB6-24BE3889F1D3}" type="slidenum">
              <a:rPr lang="en-US"/>
              <a:pPr/>
              <a:t>‹#›</a:t>
            </a:fld>
            <a:endParaRPr lang="en-US"/>
          </a:p>
        </p:txBody>
      </p:sp>
      <p:sp>
        <p:nvSpPr>
          <p:cNvPr id="7" name="Footer Placeholder 6"/>
          <p:cNvSpPr>
            <a:spLocks noGrp="1"/>
          </p:cNvSpPr>
          <p:nvPr>
            <p:ph type="ftr" sz="quarter" idx="12"/>
          </p:nvPr>
        </p:nvSpPr>
        <p:spPr/>
        <p:txBody>
          <a:bodyPr/>
          <a:lstStyle>
            <a:lvl1pPr>
              <a:defRPr/>
            </a:lvl1pPr>
          </a:lstStyle>
          <a:p>
            <a:pPr>
              <a:defRPr/>
            </a:pPr>
            <a:r>
              <a:rPr lang="en-US" smtClean="0"/>
              <a:t>DISTRIBUTION STATEMENT A. Approved for public release; distribution is unlimited.</a:t>
            </a:r>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636588" y="1031875"/>
            <a:ext cx="7993062" cy="9191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Text Placeholder 2"/>
          <p:cNvSpPr>
            <a:spLocks noGrp="1"/>
          </p:cNvSpPr>
          <p:nvPr>
            <p:ph type="body" idx="1"/>
          </p:nvPr>
        </p:nvSpPr>
        <p:spPr bwMode="auto">
          <a:xfrm>
            <a:off x="636588" y="2016125"/>
            <a:ext cx="7993062" cy="44100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636588" y="6442075"/>
            <a:ext cx="2085975" cy="369888"/>
          </a:xfrm>
          <a:prstGeom prst="rect">
            <a:avLst/>
          </a:prstGeom>
        </p:spPr>
        <p:txBody>
          <a:bodyPr vert="horz" wrap="square" lIns="91440" tIns="45720" rIns="91440" bIns="45720" numCol="1" anchor="ctr" anchorCtr="0" compatLnSpc="1">
            <a:prstTxWarp prst="textNoShape">
              <a:avLst/>
            </a:prstTxWarp>
          </a:bodyPr>
          <a:lstStyle>
            <a:lvl1pPr>
              <a:defRPr sz="1200">
                <a:solidFill>
                  <a:srgbClr val="898989"/>
                </a:solidFill>
              </a:defRPr>
            </a:lvl1pPr>
          </a:lstStyle>
          <a:p>
            <a:fld id="{0AA128CD-E4AF-418E-9C21-C86F7412D89B}" type="datetime1">
              <a:rPr lang="en-US" smtClean="0"/>
              <a:t>10/18/2016</a:t>
            </a:fld>
            <a:endParaRPr lang="en-US"/>
          </a:p>
        </p:txBody>
      </p:sp>
      <p:sp>
        <p:nvSpPr>
          <p:cNvPr id="6" name="Slide Number Placeholder 5"/>
          <p:cNvSpPr>
            <a:spLocks noGrp="1"/>
          </p:cNvSpPr>
          <p:nvPr>
            <p:ph type="sldNum" sz="quarter" idx="4"/>
          </p:nvPr>
        </p:nvSpPr>
        <p:spPr>
          <a:xfrm>
            <a:off x="7072313" y="6448425"/>
            <a:ext cx="2084387" cy="369888"/>
          </a:xfrm>
          <a:prstGeom prst="rect">
            <a:avLst/>
          </a:prstGeom>
        </p:spPr>
        <p:txBody>
          <a:bodyPr vert="horz" wrap="square" lIns="91440" tIns="45720" rIns="91440" bIns="45720" numCol="1" anchor="ctr" anchorCtr="0" compatLnSpc="1">
            <a:prstTxWarp prst="textNoShape">
              <a:avLst/>
            </a:prstTxWarp>
          </a:bodyPr>
          <a:lstStyle>
            <a:lvl1pPr algn="r">
              <a:defRPr sz="1200">
                <a:solidFill>
                  <a:schemeClr val="bg1"/>
                </a:solidFill>
              </a:defRPr>
            </a:lvl1pPr>
          </a:lstStyle>
          <a:p>
            <a:fld id="{AE2E510E-9412-432E-A9A6-B5DF0A547EF7}" type="slidenum">
              <a:rPr lang="en-US"/>
              <a:pPr/>
              <a:t>‹#›</a:t>
            </a:fld>
            <a:endParaRPr lang="en-US"/>
          </a:p>
        </p:txBody>
      </p:sp>
      <p:sp>
        <p:nvSpPr>
          <p:cNvPr id="2054" name="AutoShape 12"/>
          <p:cNvSpPr>
            <a:spLocks noChangeArrowheads="1"/>
          </p:cNvSpPr>
          <p:nvPr userDrawn="1"/>
        </p:nvSpPr>
        <p:spPr bwMode="auto">
          <a:xfrm>
            <a:off x="357188" y="946150"/>
            <a:ext cx="8382000" cy="46038"/>
          </a:xfrm>
          <a:prstGeom prst="roundRect">
            <a:avLst>
              <a:gd name="adj" fmla="val 50000"/>
            </a:avLst>
          </a:prstGeom>
          <a:solidFill>
            <a:schemeClr val="tx1"/>
          </a:solidFill>
          <a:ln w="9525">
            <a:noFill/>
            <a:round/>
            <a:headEnd/>
            <a:tailEnd/>
          </a:ln>
        </p:spPr>
        <p:txBody>
          <a:bodyPr wrap="none" anchor="ctr"/>
          <a:lstStyle/>
          <a:p>
            <a:endParaRPr lang="en-US">
              <a:solidFill>
                <a:srgbClr val="000000"/>
              </a:solidFill>
            </a:endParaRPr>
          </a:p>
        </p:txBody>
      </p:sp>
      <p:pic>
        <p:nvPicPr>
          <p:cNvPr id="2055" name="Picture 9"/>
          <p:cNvPicPr>
            <a:picLocks noChangeAspect="1"/>
          </p:cNvPicPr>
          <p:nvPr userDrawn="1"/>
        </p:nvPicPr>
        <p:blipFill>
          <a:blip r:embed="rId6" cstate="print"/>
          <a:srcRect/>
          <a:stretch>
            <a:fillRect/>
          </a:stretch>
        </p:blipFill>
        <p:spPr bwMode="auto">
          <a:xfrm>
            <a:off x="152400" y="0"/>
            <a:ext cx="3602038" cy="1098550"/>
          </a:xfrm>
          <a:prstGeom prst="rect">
            <a:avLst/>
          </a:prstGeom>
          <a:noFill/>
          <a:ln w="9525">
            <a:noFill/>
            <a:miter lim="800000"/>
            <a:headEnd/>
            <a:tailEnd/>
          </a:ln>
        </p:spPr>
      </p:pic>
      <p:sp>
        <p:nvSpPr>
          <p:cNvPr id="12" name="Slide Number Placeholder 5"/>
          <p:cNvSpPr txBox="1">
            <a:spLocks/>
          </p:cNvSpPr>
          <p:nvPr userDrawn="1"/>
        </p:nvSpPr>
        <p:spPr>
          <a:xfrm>
            <a:off x="6553200" y="6356350"/>
            <a:ext cx="2133600" cy="365125"/>
          </a:xfrm>
          <a:prstGeom prst="rect">
            <a:avLst/>
          </a:prstGeom>
        </p:spPr>
        <p:txBody>
          <a:bodyPr anchor="ctr"/>
          <a:lstStyle/>
          <a:p>
            <a:pPr algn="r"/>
            <a:fld id="{21C8E3CA-BE98-4D7D-A216-D70ABE4CE5C9}" type="slidenum">
              <a:rPr lang="en-US" sz="1200">
                <a:solidFill>
                  <a:srgbClr val="898989"/>
                </a:solidFill>
                <a:latin typeface="Calibri" pitchFamily="34" charset="0"/>
              </a:rPr>
              <a:pPr algn="r"/>
              <a:t>‹#›</a:t>
            </a:fld>
            <a:endParaRPr lang="en-US" sz="1200">
              <a:solidFill>
                <a:srgbClr val="898989"/>
              </a:solidFill>
              <a:latin typeface="Calibri" pitchFamily="34" charset="0"/>
            </a:endParaRPr>
          </a:p>
        </p:txBody>
      </p:sp>
      <p:pic>
        <p:nvPicPr>
          <p:cNvPr id="2057" name="Picture 2" descr="mage result for ut knoxville logo"/>
          <p:cNvPicPr>
            <a:picLocks noChangeAspect="1" noChangeArrowheads="1"/>
          </p:cNvPicPr>
          <p:nvPr userDrawn="1"/>
        </p:nvPicPr>
        <p:blipFill>
          <a:blip r:embed="rId7" cstate="print"/>
          <a:srcRect l="4272" t="58150" r="56987" b="14781"/>
          <a:stretch>
            <a:fillRect/>
          </a:stretch>
        </p:blipFill>
        <p:spPr bwMode="auto">
          <a:xfrm>
            <a:off x="6334125" y="217488"/>
            <a:ext cx="2571750" cy="671512"/>
          </a:xfrm>
          <a:prstGeom prst="rect">
            <a:avLst/>
          </a:prstGeom>
          <a:noFill/>
          <a:ln w="9525">
            <a:noFill/>
            <a:miter lim="800000"/>
            <a:headEnd/>
            <a:tailEnd/>
          </a:ln>
        </p:spPr>
      </p:pic>
      <p:sp>
        <p:nvSpPr>
          <p:cNvPr id="7" name="Footer Placeholder 6"/>
          <p:cNvSpPr>
            <a:spLocks noGrp="1"/>
          </p:cNvSpPr>
          <p:nvPr>
            <p:ph type="ftr" sz="quarter" idx="3"/>
          </p:nvPr>
        </p:nvSpPr>
        <p:spPr>
          <a:xfrm>
            <a:off x="1432719" y="6442075"/>
            <a:ext cx="6400800" cy="369888"/>
          </a:xfrm>
          <a:prstGeom prst="rect">
            <a:avLst/>
          </a:prstGeom>
        </p:spPr>
        <p:txBody>
          <a:bodyPr vert="horz" lIns="91440" tIns="45720" rIns="91440" bIns="45720" rtlCol="0" anchor="ctr"/>
          <a:lstStyle>
            <a:lvl1pPr algn="ctr">
              <a:defRPr sz="1200" dirty="0" smtClean="0">
                <a:solidFill>
                  <a:schemeClr val="tx1"/>
                </a:solidFill>
              </a:defRPr>
            </a:lvl1pPr>
          </a:lstStyle>
          <a:p>
            <a:pPr>
              <a:defRPr/>
            </a:pPr>
            <a:r>
              <a:rPr lang="en-US" smtClean="0"/>
              <a:t>DISTRIBUTION STATEMENT A. Approved for public release; distribution is unlimited.</a:t>
            </a:r>
            <a:endParaRPr lang="en-US"/>
          </a:p>
        </p:txBody>
      </p:sp>
    </p:spTree>
  </p:cSld>
  <p:clrMap bg1="lt1" tx1="dk1" bg2="lt2" tx2="dk2" accent1="accent1" accent2="accent2" accent3="accent3" accent4="accent4" accent5="accent5" accent6="accent6" hlink="hlink" folHlink="folHlink"/>
  <p:sldLayoutIdLst>
    <p:sldLayoutId id="2147483654" r:id="rId1"/>
    <p:sldLayoutId id="2147483655" r:id="rId2"/>
    <p:sldLayoutId id="2147483656" r:id="rId3"/>
    <p:sldLayoutId id="2147483657" r:id="rId4"/>
  </p:sldLayoutIdLst>
  <p:hf hdr="0" dt="0"/>
  <p:txStyles>
    <p:titleStyle>
      <a:lvl1pPr algn="ctr" defTabSz="925513" rtl="0" fontAlgn="base">
        <a:lnSpc>
          <a:spcPct val="90000"/>
        </a:lnSpc>
        <a:spcBef>
          <a:spcPct val="0"/>
        </a:spcBef>
        <a:spcAft>
          <a:spcPct val="0"/>
        </a:spcAft>
        <a:defRPr sz="2600" b="1" kern="1200">
          <a:solidFill>
            <a:schemeClr val="tx1"/>
          </a:solidFill>
          <a:latin typeface="+mj-lt"/>
          <a:ea typeface="+mj-ea"/>
          <a:cs typeface="+mj-cs"/>
        </a:defRPr>
      </a:lvl1pPr>
      <a:lvl2pPr algn="ctr" defTabSz="925513" rtl="0" fontAlgn="base">
        <a:lnSpc>
          <a:spcPct val="90000"/>
        </a:lnSpc>
        <a:spcBef>
          <a:spcPct val="0"/>
        </a:spcBef>
        <a:spcAft>
          <a:spcPct val="0"/>
        </a:spcAft>
        <a:defRPr sz="2600" b="1">
          <a:solidFill>
            <a:schemeClr val="tx1"/>
          </a:solidFill>
          <a:latin typeface="Calibri Light" pitchFamily="34" charset="0"/>
        </a:defRPr>
      </a:lvl2pPr>
      <a:lvl3pPr algn="ctr" defTabSz="925513" rtl="0" fontAlgn="base">
        <a:lnSpc>
          <a:spcPct val="90000"/>
        </a:lnSpc>
        <a:spcBef>
          <a:spcPct val="0"/>
        </a:spcBef>
        <a:spcAft>
          <a:spcPct val="0"/>
        </a:spcAft>
        <a:defRPr sz="2600" b="1">
          <a:solidFill>
            <a:schemeClr val="tx1"/>
          </a:solidFill>
          <a:latin typeface="Calibri Light" pitchFamily="34" charset="0"/>
        </a:defRPr>
      </a:lvl3pPr>
      <a:lvl4pPr algn="ctr" defTabSz="925513" rtl="0" fontAlgn="base">
        <a:lnSpc>
          <a:spcPct val="90000"/>
        </a:lnSpc>
        <a:spcBef>
          <a:spcPct val="0"/>
        </a:spcBef>
        <a:spcAft>
          <a:spcPct val="0"/>
        </a:spcAft>
        <a:defRPr sz="2600" b="1">
          <a:solidFill>
            <a:schemeClr val="tx1"/>
          </a:solidFill>
          <a:latin typeface="Calibri Light" pitchFamily="34" charset="0"/>
        </a:defRPr>
      </a:lvl4pPr>
      <a:lvl5pPr algn="ctr" defTabSz="925513" rtl="0" fontAlgn="base">
        <a:lnSpc>
          <a:spcPct val="90000"/>
        </a:lnSpc>
        <a:spcBef>
          <a:spcPct val="0"/>
        </a:spcBef>
        <a:spcAft>
          <a:spcPct val="0"/>
        </a:spcAft>
        <a:defRPr sz="2600" b="1">
          <a:solidFill>
            <a:schemeClr val="tx1"/>
          </a:solidFill>
          <a:latin typeface="Calibri Light" pitchFamily="34" charset="0"/>
        </a:defRPr>
      </a:lvl5pPr>
      <a:lvl6pPr marL="457200" algn="ctr" defTabSz="925513" rtl="0" fontAlgn="base">
        <a:lnSpc>
          <a:spcPct val="90000"/>
        </a:lnSpc>
        <a:spcBef>
          <a:spcPct val="0"/>
        </a:spcBef>
        <a:spcAft>
          <a:spcPct val="0"/>
        </a:spcAft>
        <a:defRPr sz="2600" b="1">
          <a:solidFill>
            <a:schemeClr val="tx1"/>
          </a:solidFill>
          <a:latin typeface="Calibri Light" pitchFamily="34" charset="0"/>
        </a:defRPr>
      </a:lvl6pPr>
      <a:lvl7pPr marL="914400" algn="ctr" defTabSz="925513" rtl="0" fontAlgn="base">
        <a:lnSpc>
          <a:spcPct val="90000"/>
        </a:lnSpc>
        <a:spcBef>
          <a:spcPct val="0"/>
        </a:spcBef>
        <a:spcAft>
          <a:spcPct val="0"/>
        </a:spcAft>
        <a:defRPr sz="2600" b="1">
          <a:solidFill>
            <a:schemeClr val="tx1"/>
          </a:solidFill>
          <a:latin typeface="Calibri Light" pitchFamily="34" charset="0"/>
        </a:defRPr>
      </a:lvl7pPr>
      <a:lvl8pPr marL="1371600" algn="ctr" defTabSz="925513" rtl="0" fontAlgn="base">
        <a:lnSpc>
          <a:spcPct val="90000"/>
        </a:lnSpc>
        <a:spcBef>
          <a:spcPct val="0"/>
        </a:spcBef>
        <a:spcAft>
          <a:spcPct val="0"/>
        </a:spcAft>
        <a:defRPr sz="2600" b="1">
          <a:solidFill>
            <a:schemeClr val="tx1"/>
          </a:solidFill>
          <a:latin typeface="Calibri Light" pitchFamily="34" charset="0"/>
        </a:defRPr>
      </a:lvl8pPr>
      <a:lvl9pPr marL="1828800" algn="ctr" defTabSz="925513" rtl="0" fontAlgn="base">
        <a:lnSpc>
          <a:spcPct val="90000"/>
        </a:lnSpc>
        <a:spcBef>
          <a:spcPct val="0"/>
        </a:spcBef>
        <a:spcAft>
          <a:spcPct val="0"/>
        </a:spcAft>
        <a:defRPr sz="2600" b="1">
          <a:solidFill>
            <a:schemeClr val="tx1"/>
          </a:solidFill>
          <a:latin typeface="Calibri Light" pitchFamily="34" charset="0"/>
        </a:defRPr>
      </a:lvl9pPr>
    </p:titleStyle>
    <p:bodyStyle>
      <a:lvl1pPr marL="230188" indent="-230188" algn="l" defTabSz="925513" rtl="0" fontAlgn="base">
        <a:lnSpc>
          <a:spcPct val="90000"/>
        </a:lnSpc>
        <a:spcBef>
          <a:spcPts val="1013"/>
        </a:spcBef>
        <a:spcAft>
          <a:spcPct val="0"/>
        </a:spcAft>
        <a:buFont typeface="Arial" pitchFamily="34" charset="0"/>
        <a:buChar char="•"/>
        <a:defRPr sz="2400" kern="1200">
          <a:solidFill>
            <a:schemeClr val="tx1"/>
          </a:solidFill>
          <a:latin typeface="+mn-lt"/>
          <a:ea typeface="+mn-ea"/>
          <a:cs typeface="+mn-cs"/>
        </a:defRPr>
      </a:lvl1pPr>
      <a:lvl2pPr marL="693738" indent="-230188" algn="l" defTabSz="925513" rtl="0" fontAlgn="base">
        <a:lnSpc>
          <a:spcPct val="90000"/>
        </a:lnSpc>
        <a:spcBef>
          <a:spcPts val="513"/>
        </a:spcBef>
        <a:spcAft>
          <a:spcPct val="0"/>
        </a:spcAft>
        <a:buFont typeface="Arial" pitchFamily="34" charset="0"/>
        <a:buChar char="•"/>
        <a:defRPr sz="2000" kern="1200">
          <a:solidFill>
            <a:schemeClr val="tx1"/>
          </a:solidFill>
          <a:latin typeface="+mn-lt"/>
          <a:ea typeface="+mn-ea"/>
          <a:cs typeface="+mn-cs"/>
        </a:defRPr>
      </a:lvl2pPr>
      <a:lvl3pPr marL="1157288" indent="-230188" algn="l" defTabSz="925513" rtl="0" fontAlgn="base">
        <a:lnSpc>
          <a:spcPct val="90000"/>
        </a:lnSpc>
        <a:spcBef>
          <a:spcPts val="513"/>
        </a:spcBef>
        <a:spcAft>
          <a:spcPct val="0"/>
        </a:spcAft>
        <a:buFont typeface="Arial" pitchFamily="34" charset="0"/>
        <a:buChar char="•"/>
        <a:defRPr kern="1200">
          <a:solidFill>
            <a:schemeClr val="tx1"/>
          </a:solidFill>
          <a:latin typeface="+mn-lt"/>
          <a:ea typeface="+mn-ea"/>
          <a:cs typeface="+mn-cs"/>
        </a:defRPr>
      </a:lvl3pPr>
      <a:lvl4pPr marL="1620838" indent="-230188" algn="l" defTabSz="925513" rtl="0" fontAlgn="base">
        <a:lnSpc>
          <a:spcPct val="90000"/>
        </a:lnSpc>
        <a:spcBef>
          <a:spcPts val="513"/>
        </a:spcBef>
        <a:spcAft>
          <a:spcPct val="0"/>
        </a:spcAft>
        <a:buFont typeface="Arial" pitchFamily="34" charset="0"/>
        <a:buChar char="•"/>
        <a:defRPr kern="1200">
          <a:solidFill>
            <a:schemeClr val="tx1"/>
          </a:solidFill>
          <a:latin typeface="+mn-lt"/>
          <a:ea typeface="+mn-ea"/>
          <a:cs typeface="+mn-cs"/>
        </a:defRPr>
      </a:lvl4pPr>
      <a:lvl5pPr marL="2084388" indent="-230188" algn="l" defTabSz="925513" rtl="0" fontAlgn="base">
        <a:lnSpc>
          <a:spcPct val="90000"/>
        </a:lnSpc>
        <a:spcBef>
          <a:spcPts val="513"/>
        </a:spcBef>
        <a:spcAft>
          <a:spcPct val="0"/>
        </a:spcAft>
        <a:buFont typeface="Arial" pitchFamily="34" charset="0"/>
        <a:buChar char="•"/>
        <a:defRPr kern="1200">
          <a:solidFill>
            <a:schemeClr val="tx1"/>
          </a:solidFill>
          <a:latin typeface="+mn-lt"/>
          <a:ea typeface="+mn-ea"/>
          <a:cs typeface="+mn-cs"/>
        </a:defRPr>
      </a:lvl5pPr>
      <a:lvl6pPr marL="2548296" indent="-231663" algn="l" defTabSz="926653" rtl="0" eaLnBrk="1" latinLnBrk="0" hangingPunct="1">
        <a:lnSpc>
          <a:spcPct val="90000"/>
        </a:lnSpc>
        <a:spcBef>
          <a:spcPts val="507"/>
        </a:spcBef>
        <a:buFont typeface="Arial" panose="020B0604020202020204" pitchFamily="34" charset="0"/>
        <a:buChar char="•"/>
        <a:defRPr sz="1824" kern="1200">
          <a:solidFill>
            <a:schemeClr val="tx1"/>
          </a:solidFill>
          <a:latin typeface="+mn-lt"/>
          <a:ea typeface="+mn-ea"/>
          <a:cs typeface="+mn-cs"/>
        </a:defRPr>
      </a:lvl6pPr>
      <a:lvl7pPr marL="3011622" indent="-231663" algn="l" defTabSz="926653" rtl="0" eaLnBrk="1" latinLnBrk="0" hangingPunct="1">
        <a:lnSpc>
          <a:spcPct val="90000"/>
        </a:lnSpc>
        <a:spcBef>
          <a:spcPts val="507"/>
        </a:spcBef>
        <a:buFont typeface="Arial" panose="020B0604020202020204" pitchFamily="34" charset="0"/>
        <a:buChar char="•"/>
        <a:defRPr sz="1824" kern="1200">
          <a:solidFill>
            <a:schemeClr val="tx1"/>
          </a:solidFill>
          <a:latin typeface="+mn-lt"/>
          <a:ea typeface="+mn-ea"/>
          <a:cs typeface="+mn-cs"/>
        </a:defRPr>
      </a:lvl7pPr>
      <a:lvl8pPr marL="3474949" indent="-231663" algn="l" defTabSz="926653" rtl="0" eaLnBrk="1" latinLnBrk="0" hangingPunct="1">
        <a:lnSpc>
          <a:spcPct val="90000"/>
        </a:lnSpc>
        <a:spcBef>
          <a:spcPts val="507"/>
        </a:spcBef>
        <a:buFont typeface="Arial" panose="020B0604020202020204" pitchFamily="34" charset="0"/>
        <a:buChar char="•"/>
        <a:defRPr sz="1824" kern="1200">
          <a:solidFill>
            <a:schemeClr val="tx1"/>
          </a:solidFill>
          <a:latin typeface="+mn-lt"/>
          <a:ea typeface="+mn-ea"/>
          <a:cs typeface="+mn-cs"/>
        </a:defRPr>
      </a:lvl8pPr>
      <a:lvl9pPr marL="3938275" indent="-231663" algn="l" defTabSz="926653" rtl="0" eaLnBrk="1" latinLnBrk="0" hangingPunct="1">
        <a:lnSpc>
          <a:spcPct val="90000"/>
        </a:lnSpc>
        <a:spcBef>
          <a:spcPts val="507"/>
        </a:spcBef>
        <a:buFont typeface="Arial" panose="020B0604020202020204" pitchFamily="34" charset="0"/>
        <a:buChar char="•"/>
        <a:defRPr sz="1824" kern="1200">
          <a:solidFill>
            <a:schemeClr val="tx1"/>
          </a:solidFill>
          <a:latin typeface="+mn-lt"/>
          <a:ea typeface="+mn-ea"/>
          <a:cs typeface="+mn-cs"/>
        </a:defRPr>
      </a:lvl9pPr>
    </p:bodyStyle>
    <p:otherStyle>
      <a:defPPr>
        <a:defRPr lang="en-US"/>
      </a:defPPr>
      <a:lvl1pPr marL="0" algn="l" defTabSz="926653" rtl="0" eaLnBrk="1" latinLnBrk="0" hangingPunct="1">
        <a:defRPr sz="1824" kern="1200">
          <a:solidFill>
            <a:schemeClr val="tx1"/>
          </a:solidFill>
          <a:latin typeface="+mn-lt"/>
          <a:ea typeface="+mn-ea"/>
          <a:cs typeface="+mn-cs"/>
        </a:defRPr>
      </a:lvl1pPr>
      <a:lvl2pPr marL="463326" algn="l" defTabSz="926653" rtl="0" eaLnBrk="1" latinLnBrk="0" hangingPunct="1">
        <a:defRPr sz="1824" kern="1200">
          <a:solidFill>
            <a:schemeClr val="tx1"/>
          </a:solidFill>
          <a:latin typeface="+mn-lt"/>
          <a:ea typeface="+mn-ea"/>
          <a:cs typeface="+mn-cs"/>
        </a:defRPr>
      </a:lvl2pPr>
      <a:lvl3pPr marL="926653" algn="l" defTabSz="926653" rtl="0" eaLnBrk="1" latinLnBrk="0" hangingPunct="1">
        <a:defRPr sz="1824" kern="1200">
          <a:solidFill>
            <a:schemeClr val="tx1"/>
          </a:solidFill>
          <a:latin typeface="+mn-lt"/>
          <a:ea typeface="+mn-ea"/>
          <a:cs typeface="+mn-cs"/>
        </a:defRPr>
      </a:lvl3pPr>
      <a:lvl4pPr marL="1389979" algn="l" defTabSz="926653" rtl="0" eaLnBrk="1" latinLnBrk="0" hangingPunct="1">
        <a:defRPr sz="1824" kern="1200">
          <a:solidFill>
            <a:schemeClr val="tx1"/>
          </a:solidFill>
          <a:latin typeface="+mn-lt"/>
          <a:ea typeface="+mn-ea"/>
          <a:cs typeface="+mn-cs"/>
        </a:defRPr>
      </a:lvl4pPr>
      <a:lvl5pPr marL="1853306" algn="l" defTabSz="926653" rtl="0" eaLnBrk="1" latinLnBrk="0" hangingPunct="1">
        <a:defRPr sz="1824" kern="1200">
          <a:solidFill>
            <a:schemeClr val="tx1"/>
          </a:solidFill>
          <a:latin typeface="+mn-lt"/>
          <a:ea typeface="+mn-ea"/>
          <a:cs typeface="+mn-cs"/>
        </a:defRPr>
      </a:lvl5pPr>
      <a:lvl6pPr marL="2316632" algn="l" defTabSz="926653" rtl="0" eaLnBrk="1" latinLnBrk="0" hangingPunct="1">
        <a:defRPr sz="1824" kern="1200">
          <a:solidFill>
            <a:schemeClr val="tx1"/>
          </a:solidFill>
          <a:latin typeface="+mn-lt"/>
          <a:ea typeface="+mn-ea"/>
          <a:cs typeface="+mn-cs"/>
        </a:defRPr>
      </a:lvl6pPr>
      <a:lvl7pPr marL="2779959" algn="l" defTabSz="926653" rtl="0" eaLnBrk="1" latinLnBrk="0" hangingPunct="1">
        <a:defRPr sz="1824" kern="1200">
          <a:solidFill>
            <a:schemeClr val="tx1"/>
          </a:solidFill>
          <a:latin typeface="+mn-lt"/>
          <a:ea typeface="+mn-ea"/>
          <a:cs typeface="+mn-cs"/>
        </a:defRPr>
      </a:lvl7pPr>
      <a:lvl8pPr marL="3243285" algn="l" defTabSz="926653" rtl="0" eaLnBrk="1" latinLnBrk="0" hangingPunct="1">
        <a:defRPr sz="1824" kern="1200">
          <a:solidFill>
            <a:schemeClr val="tx1"/>
          </a:solidFill>
          <a:latin typeface="+mn-lt"/>
          <a:ea typeface="+mn-ea"/>
          <a:cs typeface="+mn-cs"/>
        </a:defRPr>
      </a:lvl8pPr>
      <a:lvl9pPr marL="3706612" algn="l" defTabSz="926653" rtl="0" eaLnBrk="1" latinLnBrk="0" hangingPunct="1">
        <a:defRPr sz="1824"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avi"/><Relationship Id="rId1" Type="http://schemas.microsoft.com/office/2007/relationships/media" Target="../media/media1.avi"/><Relationship Id="rId4" Type="http://schemas.openxmlformats.org/officeDocument/2006/relationships/image" Target="../media/image20.png"/></Relationships>
</file>

<file path=ppt/slides/_rels/slide23.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2.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 Box 26"/>
          <p:cNvSpPr txBox="1">
            <a:spLocks noChangeArrowheads="1"/>
          </p:cNvSpPr>
          <p:nvPr/>
        </p:nvSpPr>
        <p:spPr bwMode="auto">
          <a:xfrm>
            <a:off x="654050" y="1944688"/>
            <a:ext cx="7916863" cy="2216150"/>
          </a:xfrm>
          <a:prstGeom prst="rect">
            <a:avLst/>
          </a:prstGeom>
          <a:noFill/>
          <a:ln w="9525">
            <a:noFill/>
            <a:miter lim="800000"/>
            <a:headEnd/>
            <a:tailEnd/>
          </a:ln>
        </p:spPr>
        <p:txBody>
          <a:bodyPr lIns="0" tIns="0" rIns="0" bIns="0">
            <a:spAutoFit/>
          </a:bodyPr>
          <a:lstStyle/>
          <a:p>
            <a:pPr algn="ctr"/>
            <a:r>
              <a:rPr lang="en-US" sz="3200" dirty="0">
                <a:latin typeface="Calibri" pitchFamily="34" charset="0"/>
              </a:rPr>
              <a:t>Rotor Hub Flow Simulations Using the OVERFLOW Solver</a:t>
            </a:r>
          </a:p>
          <a:p>
            <a:pPr algn="ctr"/>
            <a:endParaRPr lang="en-US" sz="2000" dirty="0">
              <a:latin typeface="Calibri" pitchFamily="34" charset="0"/>
            </a:endParaRPr>
          </a:p>
          <a:p>
            <a:pPr algn="ctr"/>
            <a:r>
              <a:rPr lang="en-US" sz="2000" b="0" dirty="0">
                <a:latin typeface="Calibri" pitchFamily="34" charset="0"/>
              </a:rPr>
              <a:t>Presented at the 13</a:t>
            </a:r>
            <a:r>
              <a:rPr lang="en-US" sz="2000" b="0" baseline="30000" dirty="0">
                <a:latin typeface="Calibri" pitchFamily="34" charset="0"/>
              </a:rPr>
              <a:t>th</a:t>
            </a:r>
            <a:r>
              <a:rPr lang="en-US" sz="2000" b="0" dirty="0">
                <a:latin typeface="Calibri" pitchFamily="34" charset="0"/>
              </a:rPr>
              <a:t> Overset Grid Symposium</a:t>
            </a:r>
          </a:p>
          <a:p>
            <a:pPr algn="ctr"/>
            <a:r>
              <a:rPr lang="en-US" sz="2000" b="0" dirty="0" smtClean="0">
                <a:latin typeface="Calibri" pitchFamily="34" charset="0"/>
              </a:rPr>
              <a:t>Mukilteo</a:t>
            </a:r>
            <a:r>
              <a:rPr lang="en-US" sz="2000" b="0" dirty="0">
                <a:latin typeface="Calibri" pitchFamily="34" charset="0"/>
              </a:rPr>
              <a:t>, WA</a:t>
            </a:r>
          </a:p>
          <a:p>
            <a:pPr algn="ctr"/>
            <a:r>
              <a:rPr lang="en-US" sz="2000" b="0" dirty="0">
                <a:latin typeface="Calibri" pitchFamily="34" charset="0"/>
              </a:rPr>
              <a:t>October 18, 2016</a:t>
            </a:r>
          </a:p>
        </p:txBody>
      </p:sp>
      <p:sp>
        <p:nvSpPr>
          <p:cNvPr id="16" name="Rectangle 2"/>
          <p:cNvSpPr>
            <a:spLocks noChangeArrowheads="1"/>
          </p:cNvSpPr>
          <p:nvPr/>
        </p:nvSpPr>
        <p:spPr bwMode="auto">
          <a:xfrm>
            <a:off x="1065213" y="4511675"/>
            <a:ext cx="7094537" cy="1936750"/>
          </a:xfrm>
          <a:prstGeom prst="rect">
            <a:avLst/>
          </a:prstGeom>
          <a:noFill/>
          <a:ln w="12700">
            <a:noFill/>
            <a:miter lim="800000"/>
            <a:headEnd/>
            <a:tailEnd/>
          </a:ln>
        </p:spPr>
        <p:txBody>
          <a:bodyPr lIns="90487" tIns="44450" rIns="90487" bIns="44450">
            <a:spAutoFit/>
          </a:bodyPr>
          <a:lstStyle/>
          <a:p>
            <a:pPr algn="ctr"/>
            <a:r>
              <a:rPr lang="en-US" sz="2000" dirty="0">
                <a:latin typeface="Calibri" pitchFamily="34" charset="0"/>
                <a:ea typeface="MS PGothic" pitchFamily="34" charset="-128"/>
              </a:rPr>
              <a:t>Dr. Jim Coder</a:t>
            </a:r>
          </a:p>
          <a:p>
            <a:pPr algn="ctr"/>
            <a:r>
              <a:rPr lang="en-US" sz="2000" b="0" i="1" dirty="0">
                <a:latin typeface="Calibri" pitchFamily="34" charset="0"/>
                <a:ea typeface="MS PGothic" pitchFamily="34" charset="-128"/>
              </a:rPr>
              <a:t>University of Tennessee – Knoxville</a:t>
            </a:r>
          </a:p>
          <a:p>
            <a:pPr algn="ctr"/>
            <a:endParaRPr lang="en-US" sz="2000" b="0" dirty="0">
              <a:latin typeface="Calibri" pitchFamily="34" charset="0"/>
              <a:ea typeface="MS PGothic" pitchFamily="34" charset="-128"/>
            </a:endParaRPr>
          </a:p>
          <a:p>
            <a:pPr algn="ctr"/>
            <a:r>
              <a:rPr lang="en-US" sz="2000" dirty="0">
                <a:latin typeface="Calibri" pitchFamily="34" charset="0"/>
                <a:ea typeface="MS PGothic" pitchFamily="34" charset="-128"/>
              </a:rPr>
              <a:t>Dr. Norman F. Foster and Mr. Warren J. Baker</a:t>
            </a:r>
          </a:p>
          <a:p>
            <a:pPr algn="ctr"/>
            <a:r>
              <a:rPr lang="en-US" sz="2000" b="0" i="1" dirty="0">
                <a:latin typeface="Calibri" pitchFamily="34" charset="0"/>
                <a:ea typeface="MS PGothic" pitchFamily="34" charset="-128"/>
              </a:rPr>
              <a:t>Penn State Applied Research Laboratory</a:t>
            </a:r>
          </a:p>
          <a:p>
            <a:pPr algn="ctr"/>
            <a:endParaRPr lang="en-US" sz="2000" b="0" dirty="0">
              <a:latin typeface="Calibri" pitchFamily="34" charset="0"/>
              <a:ea typeface="MS PGothic" pitchFamily="34" charset="-128"/>
            </a:endParaRPr>
          </a:p>
        </p:txBody>
      </p:sp>
      <p:sp>
        <p:nvSpPr>
          <p:cNvPr id="4" name="Slide Number Placeholder 3"/>
          <p:cNvSpPr>
            <a:spLocks noGrp="1"/>
          </p:cNvSpPr>
          <p:nvPr>
            <p:ph type="sldNum" sz="quarter" idx="11"/>
          </p:nvPr>
        </p:nvSpPr>
        <p:spPr/>
        <p:txBody>
          <a:bodyPr/>
          <a:lstStyle/>
          <a:p>
            <a:fld id="{78D8A729-5EF6-494C-A6C1-13E24D560952}" type="slidenum">
              <a:rPr lang="en-US"/>
              <a:pPr/>
              <a:t>1</a:t>
            </a:fld>
            <a:endParaRPr lang="en-US"/>
          </a:p>
        </p:txBody>
      </p:sp>
      <p:sp>
        <p:nvSpPr>
          <p:cNvPr id="5" name="Footer Placeholder 4"/>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ransition spd="slow"/>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Title 1"/>
          <p:cNvSpPr>
            <a:spLocks noGrp="1"/>
          </p:cNvSpPr>
          <p:nvPr>
            <p:ph type="title"/>
          </p:nvPr>
        </p:nvSpPr>
        <p:spPr>
          <a:xfrm>
            <a:off x="665163" y="1184275"/>
            <a:ext cx="7993062" cy="614363"/>
          </a:xfrm>
        </p:spPr>
        <p:txBody>
          <a:bodyPr/>
          <a:lstStyle/>
          <a:p>
            <a:r>
              <a:rPr lang="en-US" smtClean="0"/>
              <a:t>Numerical Methodology</a:t>
            </a:r>
          </a:p>
        </p:txBody>
      </p:sp>
      <p:sp>
        <p:nvSpPr>
          <p:cNvPr id="15362" name="Content Placeholder 2"/>
          <p:cNvSpPr>
            <a:spLocks noGrp="1"/>
          </p:cNvSpPr>
          <p:nvPr>
            <p:ph idx="1"/>
          </p:nvPr>
        </p:nvSpPr>
        <p:spPr/>
        <p:txBody>
          <a:bodyPr/>
          <a:lstStyle/>
          <a:p>
            <a:r>
              <a:rPr lang="en-US" smtClean="0"/>
              <a:t>‘Free-stream’ inlet/outlet conditions</a:t>
            </a:r>
          </a:p>
          <a:p>
            <a:pPr marL="693738" lvl="1" indent="-230188"/>
            <a:r>
              <a:rPr lang="en-US" smtClean="0"/>
              <a:t>M</a:t>
            </a:r>
            <a:r>
              <a:rPr lang="en-US" baseline="-25000" smtClean="0"/>
              <a:t>∞</a:t>
            </a:r>
            <a:r>
              <a:rPr lang="en-US" smtClean="0"/>
              <a:t> = 0.1</a:t>
            </a:r>
          </a:p>
          <a:p>
            <a:pPr marL="693738" lvl="1" indent="-230188"/>
            <a:r>
              <a:rPr lang="en-US" smtClean="0"/>
              <a:t>Re = 191667 in</a:t>
            </a:r>
            <a:r>
              <a:rPr lang="en-US" baseline="30000" smtClean="0"/>
              <a:t>-1</a:t>
            </a:r>
            <a:r>
              <a:rPr lang="en-US" baseline="-25000" smtClean="0"/>
              <a:t> </a:t>
            </a:r>
            <a:r>
              <a:rPr lang="en-US" smtClean="0"/>
              <a:t>(Re = 4.6 x 10</a:t>
            </a:r>
            <a:r>
              <a:rPr lang="en-US" baseline="30000" smtClean="0"/>
              <a:t>6</a:t>
            </a:r>
            <a:r>
              <a:rPr lang="en-US" smtClean="0"/>
              <a:t>) and 95833 in</a:t>
            </a:r>
            <a:r>
              <a:rPr lang="en-US" baseline="30000" smtClean="0"/>
              <a:t>-1</a:t>
            </a:r>
            <a:r>
              <a:rPr lang="en-US" smtClean="0"/>
              <a:t> (Re = 2.3 x 10</a:t>
            </a:r>
            <a:r>
              <a:rPr lang="en-US" baseline="30000" smtClean="0"/>
              <a:t>6</a:t>
            </a:r>
            <a:r>
              <a:rPr lang="en-US" smtClean="0"/>
              <a:t>)</a:t>
            </a:r>
          </a:p>
          <a:p>
            <a:pPr marL="693738" lvl="1" indent="-230188"/>
            <a:r>
              <a:rPr lang="el-GR" smtClean="0"/>
              <a:t>μ</a:t>
            </a:r>
            <a:r>
              <a:rPr lang="en-US" baseline="-25000" smtClean="0"/>
              <a:t>t</a:t>
            </a:r>
            <a:r>
              <a:rPr lang="en-US" smtClean="0"/>
              <a:t>/</a:t>
            </a:r>
            <a:r>
              <a:rPr lang="el-GR" smtClean="0"/>
              <a:t>μ</a:t>
            </a:r>
            <a:r>
              <a:rPr lang="en-US" smtClean="0"/>
              <a:t> = 0.1</a:t>
            </a:r>
          </a:p>
          <a:p>
            <a:pPr marL="693738" lvl="1" indent="-230188"/>
            <a:r>
              <a:rPr lang="en-US" smtClean="0"/>
              <a:t>Characteristic BC used for both inlet and outlet</a:t>
            </a:r>
          </a:p>
          <a:p>
            <a:pPr marL="693738" lvl="1" indent="-230188"/>
            <a:endParaRPr lang="en-US" smtClean="0"/>
          </a:p>
          <a:p>
            <a:r>
              <a:rPr lang="en-US" smtClean="0"/>
              <a:t>Viscous, no-slip walls used for all solid surfaces</a:t>
            </a:r>
          </a:p>
          <a:p>
            <a:pPr marL="693738" lvl="1" indent="-230188"/>
            <a:r>
              <a:rPr lang="en-US" smtClean="0"/>
              <a:t>Pressure extrapolation</a:t>
            </a:r>
          </a:p>
          <a:p>
            <a:pPr marL="693738" lvl="1" indent="-230188"/>
            <a:endParaRPr lang="en-US" smtClean="0"/>
          </a:p>
          <a:p>
            <a:r>
              <a:rPr lang="en-US" smtClean="0"/>
              <a:t>Hub motion prescribed using Config and Scenario XML files</a:t>
            </a:r>
          </a:p>
          <a:p>
            <a:pPr marL="693738" lvl="1" indent="-230188"/>
            <a:r>
              <a:rPr lang="el-GR" smtClean="0"/>
              <a:t>μ</a:t>
            </a:r>
            <a:r>
              <a:rPr lang="en-US" smtClean="0"/>
              <a:t> = 0.2 based on full rotor radius (R</a:t>
            </a:r>
            <a:r>
              <a:rPr lang="en-US" baseline="-25000" smtClean="0"/>
              <a:t>hub</a:t>
            </a:r>
            <a:r>
              <a:rPr lang="en-US" smtClean="0"/>
              <a:t> = 0.15R</a:t>
            </a:r>
            <a:r>
              <a:rPr lang="en-US" baseline="-25000" smtClean="0"/>
              <a:t>rotor</a:t>
            </a:r>
            <a:r>
              <a:rPr lang="en-US" smtClean="0"/>
              <a:t>)</a:t>
            </a:r>
          </a:p>
          <a:p>
            <a:pPr lvl="2"/>
            <a:r>
              <a:rPr lang="el-GR" smtClean="0"/>
              <a:t>ω</a:t>
            </a:r>
            <a:r>
              <a:rPr lang="en-US" smtClean="0"/>
              <a:t> = 0.0625 rad/s*</a:t>
            </a:r>
          </a:p>
        </p:txBody>
      </p:sp>
      <p:sp>
        <p:nvSpPr>
          <p:cNvPr id="4" name="Slide Number Placeholder 3"/>
          <p:cNvSpPr>
            <a:spLocks noGrp="1"/>
          </p:cNvSpPr>
          <p:nvPr>
            <p:ph type="sldNum" sz="quarter" idx="11"/>
          </p:nvPr>
        </p:nvSpPr>
        <p:spPr>
          <a:xfrm>
            <a:off x="7169150" y="6580188"/>
            <a:ext cx="2085975" cy="369887"/>
          </a:xfrm>
        </p:spPr>
        <p:txBody>
          <a:bodyPr/>
          <a:lstStyle/>
          <a:p>
            <a:fld id="{02C4C9E3-84BD-4470-9B05-F6A0E1C3506F}" type="slidenum">
              <a:rPr lang="en-US"/>
              <a:pPr/>
              <a:t>10</a:t>
            </a:fld>
            <a:endParaRPr lang="en-US"/>
          </a:p>
        </p:txBody>
      </p:sp>
      <p:sp>
        <p:nvSpPr>
          <p:cNvPr id="5" name="Footer Placeholder 4"/>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Title 1"/>
          <p:cNvSpPr>
            <a:spLocks noGrp="1"/>
          </p:cNvSpPr>
          <p:nvPr>
            <p:ph type="title"/>
          </p:nvPr>
        </p:nvSpPr>
        <p:spPr>
          <a:xfrm>
            <a:off x="665163" y="1184275"/>
            <a:ext cx="7993062" cy="614363"/>
          </a:xfrm>
        </p:spPr>
        <p:txBody>
          <a:bodyPr/>
          <a:lstStyle/>
          <a:p>
            <a:r>
              <a:rPr lang="en-US" smtClean="0"/>
              <a:t>Numerical Methodology</a:t>
            </a:r>
          </a:p>
        </p:txBody>
      </p:sp>
      <p:sp>
        <p:nvSpPr>
          <p:cNvPr id="16386" name="Content Placeholder 2"/>
          <p:cNvSpPr>
            <a:spLocks noGrp="1"/>
          </p:cNvSpPr>
          <p:nvPr>
            <p:ph idx="1"/>
          </p:nvPr>
        </p:nvSpPr>
        <p:spPr>
          <a:xfrm>
            <a:off x="636588" y="2016125"/>
            <a:ext cx="3654425" cy="4410075"/>
          </a:xfrm>
        </p:spPr>
        <p:txBody>
          <a:bodyPr/>
          <a:lstStyle/>
          <a:p>
            <a:r>
              <a:rPr lang="en-US" smtClean="0"/>
              <a:t>XRAY hole cutting and OVERFLOW internal DCFCRT routines</a:t>
            </a:r>
          </a:p>
          <a:p>
            <a:pPr marL="693738" lvl="1" indent="-230188"/>
            <a:r>
              <a:rPr lang="en-US" smtClean="0"/>
              <a:t>XRAYs defined using Chimera Grid Tools</a:t>
            </a:r>
          </a:p>
          <a:p>
            <a:pPr marL="693738" lvl="1" indent="-230188"/>
            <a:r>
              <a:rPr lang="en-US" smtClean="0"/>
              <a:t>Three fringe layers to accommodate 5</a:t>
            </a:r>
            <a:r>
              <a:rPr lang="en-US" baseline="30000" smtClean="0"/>
              <a:t>th</a:t>
            </a:r>
            <a:r>
              <a:rPr lang="en-US" smtClean="0"/>
              <a:t>-order upwind scheme</a:t>
            </a:r>
          </a:p>
          <a:p>
            <a:pPr marL="693738" lvl="1" indent="-230188"/>
            <a:r>
              <a:rPr lang="en-US" smtClean="0"/>
              <a:t>Viscous stencil repair used within 18 points of the wall</a:t>
            </a:r>
          </a:p>
          <a:p>
            <a:pPr marL="693738" lvl="1" indent="-230188"/>
            <a:r>
              <a:rPr lang="en-US" smtClean="0"/>
              <a:t>Result: 30 orphans</a:t>
            </a:r>
          </a:p>
        </p:txBody>
      </p:sp>
      <p:sp>
        <p:nvSpPr>
          <p:cNvPr id="4" name="Slide Number Placeholder 3"/>
          <p:cNvSpPr>
            <a:spLocks noGrp="1"/>
          </p:cNvSpPr>
          <p:nvPr>
            <p:ph type="sldNum" sz="quarter" idx="11"/>
          </p:nvPr>
        </p:nvSpPr>
        <p:spPr>
          <a:xfrm>
            <a:off x="7169150" y="6580188"/>
            <a:ext cx="2085975" cy="369887"/>
          </a:xfrm>
        </p:spPr>
        <p:txBody>
          <a:bodyPr/>
          <a:lstStyle/>
          <a:p>
            <a:fld id="{696403A8-DBEE-4531-8510-C59B218374C4}" type="slidenum">
              <a:rPr lang="en-US"/>
              <a:pPr/>
              <a:t>11</a:t>
            </a:fld>
            <a:endParaRPr lang="en-US"/>
          </a:p>
        </p:txBody>
      </p:sp>
      <p:pic>
        <p:nvPicPr>
          <p:cNvPr id="16388" name="Picture 5"/>
          <p:cNvPicPr>
            <a:picLocks noChangeAspect="1"/>
          </p:cNvPicPr>
          <p:nvPr/>
        </p:nvPicPr>
        <p:blipFill>
          <a:blip r:embed="rId2" cstate="print"/>
          <a:srcRect l="5594" t="11951" r="4771" b="32561"/>
          <a:stretch>
            <a:fillRect/>
          </a:stretch>
        </p:blipFill>
        <p:spPr bwMode="auto">
          <a:xfrm>
            <a:off x="4252913" y="2103438"/>
            <a:ext cx="4957762" cy="1592262"/>
          </a:xfrm>
          <a:prstGeom prst="rect">
            <a:avLst/>
          </a:prstGeom>
          <a:noFill/>
          <a:ln w="9525">
            <a:noFill/>
            <a:miter lim="800000"/>
            <a:headEnd/>
            <a:tailEnd/>
          </a:ln>
        </p:spPr>
      </p:pic>
      <p:pic>
        <p:nvPicPr>
          <p:cNvPr id="16389" name="Picture 7"/>
          <p:cNvPicPr>
            <a:picLocks noChangeAspect="1"/>
          </p:cNvPicPr>
          <p:nvPr/>
        </p:nvPicPr>
        <p:blipFill>
          <a:blip r:embed="rId3" cstate="print"/>
          <a:srcRect/>
          <a:stretch>
            <a:fillRect/>
          </a:stretch>
        </p:blipFill>
        <p:spPr bwMode="auto">
          <a:xfrm>
            <a:off x="4252913" y="3856038"/>
            <a:ext cx="4929187" cy="2557462"/>
          </a:xfrm>
          <a:prstGeom prst="rect">
            <a:avLst/>
          </a:prstGeom>
          <a:noFill/>
          <a:ln w="9525">
            <a:noFill/>
            <a:miter lim="800000"/>
            <a:headEnd/>
            <a:tailEnd/>
          </a:ln>
        </p:spPr>
      </p:pic>
      <p:sp>
        <p:nvSpPr>
          <p:cNvPr id="7" name="Footer Placeholder 6"/>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itle 1"/>
          <p:cNvSpPr>
            <a:spLocks noGrp="1"/>
          </p:cNvSpPr>
          <p:nvPr>
            <p:ph type="title"/>
          </p:nvPr>
        </p:nvSpPr>
        <p:spPr>
          <a:xfrm>
            <a:off x="665163" y="1184275"/>
            <a:ext cx="7993062" cy="614363"/>
          </a:xfrm>
        </p:spPr>
        <p:txBody>
          <a:bodyPr/>
          <a:lstStyle/>
          <a:p>
            <a:r>
              <a:rPr lang="en-US" smtClean="0"/>
              <a:t>Numerical Methodology</a:t>
            </a:r>
          </a:p>
        </p:txBody>
      </p:sp>
      <p:sp>
        <p:nvSpPr>
          <p:cNvPr id="17410" name="Content Placeholder 2"/>
          <p:cNvSpPr>
            <a:spLocks noGrp="1"/>
          </p:cNvSpPr>
          <p:nvPr>
            <p:ph idx="1"/>
          </p:nvPr>
        </p:nvSpPr>
        <p:spPr/>
        <p:txBody>
          <a:bodyPr/>
          <a:lstStyle/>
          <a:p>
            <a:r>
              <a:rPr lang="en-US" smtClean="0"/>
              <a:t>Time-accurate solution settings</a:t>
            </a:r>
          </a:p>
          <a:p>
            <a:pPr marL="693738" lvl="1" indent="-230188"/>
            <a:r>
              <a:rPr lang="en-US" smtClean="0"/>
              <a:t>Implicit BDF2 integration</a:t>
            </a:r>
          </a:p>
          <a:p>
            <a:pPr marL="693738" lvl="1" indent="-230188"/>
            <a:r>
              <a:rPr lang="en-US" smtClean="0"/>
              <a:t>5</a:t>
            </a:r>
            <a:r>
              <a:rPr lang="en-US" baseline="30000" smtClean="0"/>
              <a:t>th</a:t>
            </a:r>
            <a:r>
              <a:rPr lang="en-US" smtClean="0"/>
              <a:t>-order-accurate WENO right-hand side</a:t>
            </a:r>
          </a:p>
          <a:p>
            <a:pPr lvl="2"/>
            <a:r>
              <a:rPr lang="en-US" smtClean="0"/>
              <a:t>WENO5M limiter</a:t>
            </a:r>
          </a:p>
          <a:p>
            <a:pPr lvl="2"/>
            <a:r>
              <a:rPr lang="en-US" smtClean="0"/>
              <a:t>No artificial dissipation</a:t>
            </a:r>
          </a:p>
          <a:p>
            <a:pPr lvl="2"/>
            <a:r>
              <a:rPr lang="en-US" smtClean="0"/>
              <a:t>No low-Mach preconditioning</a:t>
            </a:r>
          </a:p>
          <a:p>
            <a:pPr marL="693738" lvl="1" indent="-230188"/>
            <a:r>
              <a:rPr lang="en-US" smtClean="0"/>
              <a:t>D3ADI left-hand side</a:t>
            </a:r>
          </a:p>
          <a:p>
            <a:pPr lvl="2"/>
            <a:r>
              <a:rPr lang="en-US" smtClean="0"/>
              <a:t>SSOR solver too slow, and difficulty stabilizing ARC3D scalar-pentadiagonal scheme for specified RHS</a:t>
            </a:r>
          </a:p>
          <a:p>
            <a:pPr marL="693738" lvl="1" indent="-230188"/>
            <a:r>
              <a:rPr lang="en-US" smtClean="0"/>
              <a:t>SA-RC-DDES</a:t>
            </a:r>
          </a:p>
          <a:p>
            <a:pPr marL="693738" lvl="1" indent="-230188"/>
            <a:r>
              <a:rPr lang="el-GR" smtClean="0"/>
              <a:t>Δ</a:t>
            </a:r>
            <a:r>
              <a:rPr lang="en-US" smtClean="0"/>
              <a:t>t set to give 0.25° per step</a:t>
            </a:r>
          </a:p>
          <a:p>
            <a:pPr marL="693738" lvl="1" indent="-230188"/>
            <a:r>
              <a:rPr lang="en-US" smtClean="0"/>
              <a:t>Newton subiteration used to converge unsteady residual 3 orders of magnitude</a:t>
            </a:r>
          </a:p>
          <a:p>
            <a:pPr lvl="2"/>
            <a:r>
              <a:rPr lang="en-US" smtClean="0"/>
              <a:t>Maximum of 50 specified, 16-28 generally required</a:t>
            </a:r>
          </a:p>
          <a:p>
            <a:pPr marL="693738" lvl="1" indent="-230188"/>
            <a:endParaRPr lang="en-US" smtClean="0"/>
          </a:p>
        </p:txBody>
      </p:sp>
      <p:sp>
        <p:nvSpPr>
          <p:cNvPr id="4" name="Slide Number Placeholder 3"/>
          <p:cNvSpPr>
            <a:spLocks noGrp="1"/>
          </p:cNvSpPr>
          <p:nvPr>
            <p:ph type="sldNum" sz="quarter" idx="11"/>
          </p:nvPr>
        </p:nvSpPr>
        <p:spPr>
          <a:xfrm>
            <a:off x="7169150" y="6580188"/>
            <a:ext cx="2085975" cy="369887"/>
          </a:xfrm>
        </p:spPr>
        <p:txBody>
          <a:bodyPr/>
          <a:lstStyle/>
          <a:p>
            <a:fld id="{D7D47B2C-9276-4718-B1AD-0DB6783E88FC}" type="slidenum">
              <a:rPr lang="en-US"/>
              <a:pPr/>
              <a:t>12</a:t>
            </a:fld>
            <a:endParaRPr lang="en-US"/>
          </a:p>
        </p:txBody>
      </p:sp>
      <p:sp>
        <p:nvSpPr>
          <p:cNvPr id="5" name="Footer Placeholder 4"/>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itle 1"/>
          <p:cNvSpPr>
            <a:spLocks noGrp="1"/>
          </p:cNvSpPr>
          <p:nvPr>
            <p:ph type="title"/>
          </p:nvPr>
        </p:nvSpPr>
        <p:spPr>
          <a:xfrm>
            <a:off x="665163" y="1184275"/>
            <a:ext cx="7993062" cy="614363"/>
          </a:xfrm>
        </p:spPr>
        <p:txBody>
          <a:bodyPr/>
          <a:lstStyle/>
          <a:p>
            <a:r>
              <a:rPr lang="en-US" smtClean="0"/>
              <a:t>Numerical Methodology</a:t>
            </a:r>
          </a:p>
        </p:txBody>
      </p:sp>
      <p:sp>
        <p:nvSpPr>
          <p:cNvPr id="18434" name="Content Placeholder 2"/>
          <p:cNvSpPr>
            <a:spLocks noGrp="1"/>
          </p:cNvSpPr>
          <p:nvPr>
            <p:ph idx="1"/>
          </p:nvPr>
        </p:nvSpPr>
        <p:spPr/>
        <p:txBody>
          <a:bodyPr/>
          <a:lstStyle/>
          <a:p>
            <a:r>
              <a:rPr lang="en-US" smtClean="0"/>
              <a:t>Solutions initialized with 5000 non-time-accurate iterations</a:t>
            </a:r>
          </a:p>
          <a:p>
            <a:pPr marL="693738" lvl="1" indent="-230188"/>
            <a:r>
              <a:rPr lang="en-US" smtClean="0"/>
              <a:t>Goal is to get bulk, large-scale flow features set up</a:t>
            </a:r>
          </a:p>
          <a:p>
            <a:pPr marL="693738" lvl="1" indent="-230188"/>
            <a:r>
              <a:rPr lang="en-US" smtClean="0"/>
              <a:t>DDES active to prevent excessive turbulence</a:t>
            </a:r>
          </a:p>
          <a:p>
            <a:pPr marL="693738" lvl="1" indent="-230188"/>
            <a:r>
              <a:rPr lang="en-US" smtClean="0"/>
              <a:t>3</a:t>
            </a:r>
            <a:r>
              <a:rPr lang="en-US" baseline="30000" smtClean="0"/>
              <a:t>rd</a:t>
            </a:r>
            <a:r>
              <a:rPr lang="en-US" smtClean="0"/>
              <a:t>-order Roe RHS, ARC3D scalar-pentadiagonal LHS</a:t>
            </a:r>
          </a:p>
          <a:p>
            <a:pPr lvl="2"/>
            <a:r>
              <a:rPr lang="en-US" smtClean="0"/>
              <a:t>2</a:t>
            </a:r>
            <a:r>
              <a:rPr lang="en-US" baseline="30000" smtClean="0"/>
              <a:t>nd</a:t>
            </a:r>
            <a:r>
              <a:rPr lang="en-US" smtClean="0"/>
              <a:t>/4</a:t>
            </a:r>
            <a:r>
              <a:rPr lang="en-US" baseline="30000" smtClean="0"/>
              <a:t>th</a:t>
            </a:r>
            <a:r>
              <a:rPr lang="en-US" smtClean="0"/>
              <a:t> non-linear artificial dissipation with 10.0 and 0.1, respectively</a:t>
            </a:r>
          </a:p>
          <a:p>
            <a:pPr lvl="2"/>
            <a:r>
              <a:rPr lang="en-US" smtClean="0"/>
              <a:t>Low-Mach preconditioning</a:t>
            </a:r>
          </a:p>
          <a:p>
            <a:pPr lvl="2"/>
            <a:endParaRPr lang="en-US" smtClean="0"/>
          </a:p>
          <a:p>
            <a:r>
              <a:rPr lang="en-US" smtClean="0"/>
              <a:t>Switch to time-accurate</a:t>
            </a:r>
          </a:p>
          <a:p>
            <a:pPr marL="693738" lvl="1" indent="-230188"/>
            <a:r>
              <a:rPr lang="en-US" smtClean="0"/>
              <a:t>Four complete rotations (5760 iterations) without data sampling</a:t>
            </a:r>
          </a:p>
          <a:p>
            <a:pPr lvl="2"/>
            <a:r>
              <a:rPr lang="en-US" smtClean="0"/>
              <a:t>Approx. 2.5 test-section lengths simulated</a:t>
            </a:r>
          </a:p>
          <a:p>
            <a:pPr marL="693738" lvl="1" indent="-230188"/>
            <a:r>
              <a:rPr lang="en-US" smtClean="0"/>
              <a:t>Four more complete rotations with data sampling</a:t>
            </a:r>
          </a:p>
          <a:p>
            <a:pPr lvl="2"/>
            <a:r>
              <a:rPr lang="en-US" smtClean="0"/>
              <a:t>Solutions saved every 2° (8 iterations)</a:t>
            </a:r>
          </a:p>
        </p:txBody>
      </p:sp>
      <p:sp>
        <p:nvSpPr>
          <p:cNvPr id="4" name="Slide Number Placeholder 3"/>
          <p:cNvSpPr>
            <a:spLocks noGrp="1"/>
          </p:cNvSpPr>
          <p:nvPr>
            <p:ph type="sldNum" sz="quarter" idx="11"/>
          </p:nvPr>
        </p:nvSpPr>
        <p:spPr>
          <a:xfrm>
            <a:off x="7169150" y="6580188"/>
            <a:ext cx="2085975" cy="369887"/>
          </a:xfrm>
        </p:spPr>
        <p:txBody>
          <a:bodyPr/>
          <a:lstStyle/>
          <a:p>
            <a:fld id="{6E274C8D-31B3-44A8-9A80-EC60E3171D96}" type="slidenum">
              <a:rPr lang="en-US"/>
              <a:pPr/>
              <a:t>13</a:t>
            </a:fld>
            <a:endParaRPr lang="en-US"/>
          </a:p>
        </p:txBody>
      </p:sp>
      <p:sp>
        <p:nvSpPr>
          <p:cNvPr id="5" name="Footer Placeholder 4"/>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Title 1"/>
          <p:cNvSpPr>
            <a:spLocks noGrp="1"/>
          </p:cNvSpPr>
          <p:nvPr>
            <p:ph type="title"/>
          </p:nvPr>
        </p:nvSpPr>
        <p:spPr>
          <a:xfrm>
            <a:off x="665163" y="1184275"/>
            <a:ext cx="7993062" cy="614363"/>
          </a:xfrm>
        </p:spPr>
        <p:txBody>
          <a:bodyPr/>
          <a:lstStyle/>
          <a:p>
            <a:r>
              <a:rPr lang="en-US" smtClean="0"/>
              <a:t>HPC Performance</a:t>
            </a:r>
          </a:p>
        </p:txBody>
      </p:sp>
      <p:sp>
        <p:nvSpPr>
          <p:cNvPr id="3" name="Content Placeholder 2"/>
          <p:cNvSpPr>
            <a:spLocks noGrp="1"/>
          </p:cNvSpPr>
          <p:nvPr>
            <p:ph idx="1"/>
          </p:nvPr>
        </p:nvSpPr>
        <p:spPr/>
        <p:txBody>
          <a:bodyPr>
            <a:noAutofit/>
          </a:bodyPr>
          <a:lstStyle/>
          <a:p>
            <a:r>
              <a:rPr lang="en-US" smtClean="0"/>
              <a:t>XRAYs and DCF hole cutting debugged on local machine</a:t>
            </a:r>
          </a:p>
          <a:p>
            <a:pPr marL="693738" lvl="1" indent="-230188"/>
            <a:r>
              <a:rPr lang="en-US" smtClean="0"/>
              <a:t>35 minutes per manual iteration</a:t>
            </a:r>
          </a:p>
          <a:p>
            <a:pPr marL="693738" lvl="1" indent="-230188">
              <a:buFont typeface="Calibri" panose="020F0502020204030204" pitchFamily="34" charset="0"/>
              <a:buNone/>
            </a:pPr>
            <a:endParaRPr lang="en-US" smtClean="0"/>
          </a:p>
          <a:p>
            <a:r>
              <a:rPr lang="en-US" smtClean="0"/>
              <a:t>AFRL HPC Lightning (Cray XC30) used for calculations</a:t>
            </a:r>
          </a:p>
          <a:p>
            <a:pPr marL="693738" lvl="1" indent="-230188"/>
            <a:r>
              <a:rPr lang="en-US" smtClean="0"/>
              <a:t>8 nodes, 24 cores per node (192 cores total)</a:t>
            </a:r>
          </a:p>
          <a:p>
            <a:pPr marL="693738" lvl="1" indent="-230188"/>
            <a:r>
              <a:rPr lang="en-US" smtClean="0"/>
              <a:t>42.3 seconds (average) per iteration</a:t>
            </a:r>
          </a:p>
          <a:p>
            <a:pPr lvl="2"/>
            <a:r>
              <a:rPr lang="en-US" smtClean="0"/>
              <a:t>Flow solver: 34.00 seconds/iteration (average)</a:t>
            </a:r>
          </a:p>
          <a:p>
            <a:pPr lvl="2"/>
            <a:r>
              <a:rPr lang="en-US" smtClean="0"/>
              <a:t>DCF: 1.21 seconds/iteration</a:t>
            </a:r>
          </a:p>
          <a:p>
            <a:pPr lvl="2"/>
            <a:r>
              <a:rPr lang="en-US" smtClean="0"/>
              <a:t>File I/O: 12.03 seconds per save</a:t>
            </a:r>
          </a:p>
          <a:p>
            <a:pPr marL="693738" lvl="1" indent="-230188"/>
            <a:r>
              <a:rPr lang="en-US" smtClean="0"/>
              <a:t>Solver diagnostics estimated a 185.5x speedup (97% efficiency)</a:t>
            </a:r>
          </a:p>
        </p:txBody>
      </p:sp>
      <p:sp>
        <p:nvSpPr>
          <p:cNvPr id="4" name="Slide Number Placeholder 3"/>
          <p:cNvSpPr>
            <a:spLocks noGrp="1"/>
          </p:cNvSpPr>
          <p:nvPr>
            <p:ph type="sldNum" sz="quarter" idx="11"/>
          </p:nvPr>
        </p:nvSpPr>
        <p:spPr>
          <a:xfrm>
            <a:off x="7169150" y="6580188"/>
            <a:ext cx="2085975" cy="369887"/>
          </a:xfrm>
        </p:spPr>
        <p:txBody>
          <a:bodyPr/>
          <a:lstStyle/>
          <a:p>
            <a:fld id="{F1805C95-E033-4AEA-BB5E-5223242C341C}" type="slidenum">
              <a:rPr lang="en-US"/>
              <a:pPr/>
              <a:t>14</a:t>
            </a:fld>
            <a:endParaRPr lang="en-US"/>
          </a:p>
        </p:txBody>
      </p:sp>
      <p:sp>
        <p:nvSpPr>
          <p:cNvPr id="5" name="Footer Placeholder 4"/>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Title 1"/>
          <p:cNvSpPr>
            <a:spLocks noGrp="1"/>
          </p:cNvSpPr>
          <p:nvPr>
            <p:ph type="title"/>
          </p:nvPr>
        </p:nvSpPr>
        <p:spPr>
          <a:xfrm>
            <a:off x="641350" y="3398838"/>
            <a:ext cx="7991475" cy="614362"/>
          </a:xfrm>
        </p:spPr>
        <p:txBody>
          <a:bodyPr/>
          <a:lstStyle/>
          <a:p>
            <a:r>
              <a:rPr lang="en-US" sz="3200" dirty="0" smtClean="0"/>
              <a:t>Results</a:t>
            </a:r>
            <a:endParaRPr lang="en-US" dirty="0" smtClean="0"/>
          </a:p>
        </p:txBody>
      </p:sp>
      <p:sp>
        <p:nvSpPr>
          <p:cNvPr id="4" name="Slide Number Placeholder 3"/>
          <p:cNvSpPr>
            <a:spLocks noGrp="1"/>
          </p:cNvSpPr>
          <p:nvPr>
            <p:ph type="sldNum" sz="quarter" idx="11"/>
          </p:nvPr>
        </p:nvSpPr>
        <p:spPr>
          <a:xfrm>
            <a:off x="7169150" y="6580188"/>
            <a:ext cx="2085975" cy="369887"/>
          </a:xfrm>
        </p:spPr>
        <p:txBody>
          <a:bodyPr/>
          <a:lstStyle/>
          <a:p>
            <a:fld id="{5F80885D-525D-40F4-AA21-14B9B9DED51A}" type="slidenum">
              <a:rPr lang="en-US"/>
              <a:pPr/>
              <a:t>15</a:t>
            </a:fld>
            <a:endParaRPr lang="en-US"/>
          </a:p>
        </p:txBody>
      </p:sp>
      <p:sp>
        <p:nvSpPr>
          <p:cNvPr id="5" name="Footer Placeholder 4"/>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Title 1"/>
          <p:cNvSpPr>
            <a:spLocks noGrp="1"/>
          </p:cNvSpPr>
          <p:nvPr>
            <p:ph type="title"/>
          </p:nvPr>
        </p:nvSpPr>
        <p:spPr>
          <a:xfrm>
            <a:off x="665163" y="1184275"/>
            <a:ext cx="7993062" cy="614363"/>
          </a:xfrm>
        </p:spPr>
        <p:txBody>
          <a:bodyPr/>
          <a:lstStyle/>
          <a:p>
            <a:r>
              <a:rPr lang="en-US" smtClean="0"/>
              <a:t>Streamwise Velocity Profiles, Re = 4.6 x 10</a:t>
            </a:r>
            <a:r>
              <a:rPr lang="en-US" baseline="30000" smtClean="0"/>
              <a:t>6</a:t>
            </a:r>
            <a:endParaRPr lang="en-US" smtClean="0"/>
          </a:p>
        </p:txBody>
      </p:sp>
      <p:sp>
        <p:nvSpPr>
          <p:cNvPr id="21506" name="Content Placeholder 2"/>
          <p:cNvSpPr>
            <a:spLocks noGrp="1"/>
          </p:cNvSpPr>
          <p:nvPr>
            <p:ph idx="1"/>
          </p:nvPr>
        </p:nvSpPr>
        <p:spPr/>
        <p:txBody>
          <a:bodyPr/>
          <a:lstStyle/>
          <a:p>
            <a:endParaRPr lang="en-US" smtClean="0"/>
          </a:p>
        </p:txBody>
      </p:sp>
      <p:sp>
        <p:nvSpPr>
          <p:cNvPr id="5" name="Slide Number Placeholder 4"/>
          <p:cNvSpPr>
            <a:spLocks noGrp="1"/>
          </p:cNvSpPr>
          <p:nvPr>
            <p:ph type="sldNum" sz="quarter" idx="11"/>
          </p:nvPr>
        </p:nvSpPr>
        <p:spPr>
          <a:xfrm>
            <a:off x="7169150" y="6580188"/>
            <a:ext cx="2085975" cy="369887"/>
          </a:xfrm>
        </p:spPr>
        <p:txBody>
          <a:bodyPr/>
          <a:lstStyle/>
          <a:p>
            <a:fld id="{EDF0ED4E-1B01-4FB9-974C-E7F121457668}" type="slidenum">
              <a:rPr lang="en-US"/>
              <a:pPr/>
              <a:t>16</a:t>
            </a:fld>
            <a:endParaRPr lang="en-US"/>
          </a:p>
        </p:txBody>
      </p:sp>
      <p:graphicFrame>
        <p:nvGraphicFramePr>
          <p:cNvPr id="7" name="Chart 6"/>
          <p:cNvGraphicFramePr>
            <a:graphicFrameLocks/>
          </p:cNvGraphicFramePr>
          <p:nvPr/>
        </p:nvGraphicFramePr>
        <p:xfrm>
          <a:off x="289720" y="2016727"/>
          <a:ext cx="8686800" cy="3885212"/>
        </p:xfrm>
        <a:graphic>
          <a:graphicData uri="http://schemas.openxmlformats.org/drawingml/2006/chart">
            <c:chart xmlns:c="http://schemas.openxmlformats.org/drawingml/2006/chart" xmlns:r="http://schemas.openxmlformats.org/officeDocument/2006/relationships" r:id="rId2"/>
          </a:graphicData>
        </a:graphic>
      </p:graphicFrame>
      <p:sp>
        <p:nvSpPr>
          <p:cNvPr id="6" name="Footer Placeholder 5"/>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Title 1"/>
          <p:cNvSpPr>
            <a:spLocks noGrp="1"/>
          </p:cNvSpPr>
          <p:nvPr>
            <p:ph type="title"/>
          </p:nvPr>
        </p:nvSpPr>
        <p:spPr>
          <a:xfrm>
            <a:off x="665163" y="1184275"/>
            <a:ext cx="7993062" cy="614363"/>
          </a:xfrm>
        </p:spPr>
        <p:txBody>
          <a:bodyPr/>
          <a:lstStyle/>
          <a:p>
            <a:r>
              <a:rPr lang="en-US" smtClean="0"/>
              <a:t>Streamwise Velocity Profiles, Re = 4.6 x 10</a:t>
            </a:r>
            <a:r>
              <a:rPr lang="en-US" baseline="30000" smtClean="0"/>
              <a:t>6</a:t>
            </a:r>
          </a:p>
        </p:txBody>
      </p:sp>
      <p:sp>
        <p:nvSpPr>
          <p:cNvPr id="22530" name="Content Placeholder 2"/>
          <p:cNvSpPr>
            <a:spLocks noGrp="1"/>
          </p:cNvSpPr>
          <p:nvPr>
            <p:ph idx="1"/>
          </p:nvPr>
        </p:nvSpPr>
        <p:spPr/>
        <p:txBody>
          <a:bodyPr/>
          <a:lstStyle/>
          <a:p>
            <a:endParaRPr lang="en-US" smtClean="0"/>
          </a:p>
        </p:txBody>
      </p:sp>
      <p:sp>
        <p:nvSpPr>
          <p:cNvPr id="5" name="Slide Number Placeholder 4"/>
          <p:cNvSpPr>
            <a:spLocks noGrp="1"/>
          </p:cNvSpPr>
          <p:nvPr>
            <p:ph type="sldNum" sz="quarter" idx="11"/>
          </p:nvPr>
        </p:nvSpPr>
        <p:spPr>
          <a:xfrm>
            <a:off x="7169150" y="6580188"/>
            <a:ext cx="2085975" cy="369887"/>
          </a:xfrm>
        </p:spPr>
        <p:txBody>
          <a:bodyPr/>
          <a:lstStyle/>
          <a:p>
            <a:fld id="{7F9FE7D2-2FB2-4526-B7F0-6FD081173E8E}" type="slidenum">
              <a:rPr lang="en-US"/>
              <a:pPr/>
              <a:t>17</a:t>
            </a:fld>
            <a:endParaRPr lang="en-US"/>
          </a:p>
        </p:txBody>
      </p:sp>
      <p:graphicFrame>
        <p:nvGraphicFramePr>
          <p:cNvPr id="7" name="Chart 6"/>
          <p:cNvGraphicFramePr>
            <a:graphicFrameLocks/>
          </p:cNvGraphicFramePr>
          <p:nvPr/>
        </p:nvGraphicFramePr>
        <p:xfrm>
          <a:off x="213518" y="1963461"/>
          <a:ext cx="8839201" cy="3873776"/>
        </p:xfrm>
        <a:graphic>
          <a:graphicData uri="http://schemas.openxmlformats.org/drawingml/2006/chart">
            <c:chart xmlns:c="http://schemas.openxmlformats.org/drawingml/2006/chart" xmlns:r="http://schemas.openxmlformats.org/officeDocument/2006/relationships" r:id="rId2"/>
          </a:graphicData>
        </a:graphic>
      </p:graphicFrame>
      <p:sp>
        <p:nvSpPr>
          <p:cNvPr id="6" name="Footer Placeholder 5"/>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Title 1"/>
          <p:cNvSpPr>
            <a:spLocks noGrp="1"/>
          </p:cNvSpPr>
          <p:nvPr>
            <p:ph type="title"/>
          </p:nvPr>
        </p:nvSpPr>
        <p:spPr>
          <a:xfrm>
            <a:off x="665163" y="1184275"/>
            <a:ext cx="7993062" cy="614363"/>
          </a:xfrm>
        </p:spPr>
        <p:txBody>
          <a:bodyPr/>
          <a:lstStyle/>
          <a:p>
            <a:r>
              <a:rPr lang="en-US" smtClean="0"/>
              <a:t>Wake Velocities, Re = 4.6 x 10</a:t>
            </a:r>
            <a:r>
              <a:rPr lang="en-US" baseline="30000" smtClean="0"/>
              <a:t>6</a:t>
            </a:r>
          </a:p>
        </p:txBody>
      </p:sp>
      <p:sp>
        <p:nvSpPr>
          <p:cNvPr id="4" name="Slide Number Placeholder 3"/>
          <p:cNvSpPr>
            <a:spLocks noGrp="1"/>
          </p:cNvSpPr>
          <p:nvPr>
            <p:ph type="sldNum" sz="quarter" idx="11"/>
          </p:nvPr>
        </p:nvSpPr>
        <p:spPr>
          <a:xfrm>
            <a:off x="7169150" y="6580188"/>
            <a:ext cx="2085975" cy="369887"/>
          </a:xfrm>
        </p:spPr>
        <p:txBody>
          <a:bodyPr/>
          <a:lstStyle/>
          <a:p>
            <a:fld id="{F5F979C5-9191-408B-804A-0A78372ACEC6}" type="slidenum">
              <a:rPr lang="en-US"/>
              <a:pPr/>
              <a:t>18</a:t>
            </a:fld>
            <a:endParaRPr lang="en-US"/>
          </a:p>
        </p:txBody>
      </p:sp>
      <p:pic>
        <p:nvPicPr>
          <p:cNvPr id="23555" name="Content Placeholder 5"/>
          <p:cNvPicPr>
            <a:picLocks noGrp="1" noChangeAspect="1"/>
          </p:cNvPicPr>
          <p:nvPr>
            <p:ph idx="1"/>
          </p:nvPr>
        </p:nvPicPr>
        <p:blipFill>
          <a:blip r:embed="rId2" cstate="print"/>
          <a:srcRect t="14520" b="23766"/>
          <a:stretch>
            <a:fillRect/>
          </a:stretch>
        </p:blipFill>
        <p:spPr>
          <a:xfrm>
            <a:off x="1233488" y="1787525"/>
            <a:ext cx="6858000" cy="2220913"/>
          </a:xfrm>
        </p:spPr>
      </p:pic>
      <p:pic>
        <p:nvPicPr>
          <p:cNvPr id="23556" name="Picture 6"/>
          <p:cNvPicPr>
            <a:picLocks noChangeAspect="1"/>
          </p:cNvPicPr>
          <p:nvPr/>
        </p:nvPicPr>
        <p:blipFill>
          <a:blip r:embed="rId3" cstate="print"/>
          <a:srcRect t="14520" b="23766"/>
          <a:stretch>
            <a:fillRect/>
          </a:stretch>
        </p:blipFill>
        <p:spPr bwMode="auto">
          <a:xfrm>
            <a:off x="1233488" y="4151313"/>
            <a:ext cx="6858000" cy="2220912"/>
          </a:xfrm>
          <a:prstGeom prst="rect">
            <a:avLst/>
          </a:prstGeom>
          <a:noFill/>
          <a:ln w="9525">
            <a:noFill/>
            <a:miter lim="800000"/>
            <a:headEnd/>
            <a:tailEnd/>
          </a:ln>
        </p:spPr>
      </p:pic>
      <p:sp>
        <p:nvSpPr>
          <p:cNvPr id="6" name="Footer Placeholder 5"/>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Title 1"/>
          <p:cNvSpPr>
            <a:spLocks noGrp="1"/>
          </p:cNvSpPr>
          <p:nvPr>
            <p:ph type="title"/>
          </p:nvPr>
        </p:nvSpPr>
        <p:spPr>
          <a:xfrm>
            <a:off x="665163" y="1184275"/>
            <a:ext cx="7993062" cy="614363"/>
          </a:xfrm>
        </p:spPr>
        <p:txBody>
          <a:bodyPr/>
          <a:lstStyle/>
          <a:p>
            <a:r>
              <a:rPr lang="en-US" smtClean="0"/>
              <a:t>Near-Wake, Re = 4.6 x 10</a:t>
            </a:r>
            <a:r>
              <a:rPr lang="en-US" baseline="30000" smtClean="0"/>
              <a:t>6</a:t>
            </a:r>
          </a:p>
        </p:txBody>
      </p:sp>
      <p:sp>
        <p:nvSpPr>
          <p:cNvPr id="4" name="Slide Number Placeholder 3"/>
          <p:cNvSpPr>
            <a:spLocks noGrp="1"/>
          </p:cNvSpPr>
          <p:nvPr>
            <p:ph type="sldNum" sz="quarter" idx="11"/>
          </p:nvPr>
        </p:nvSpPr>
        <p:spPr>
          <a:xfrm>
            <a:off x="7169150" y="6580188"/>
            <a:ext cx="2085975" cy="369887"/>
          </a:xfrm>
        </p:spPr>
        <p:txBody>
          <a:bodyPr/>
          <a:lstStyle/>
          <a:p>
            <a:fld id="{9C7939F0-B7EB-4ACF-B9A9-D72F733514B9}" type="slidenum">
              <a:rPr lang="en-US"/>
              <a:pPr/>
              <a:t>19</a:t>
            </a:fld>
            <a:endParaRPr lang="en-US"/>
          </a:p>
        </p:txBody>
      </p:sp>
      <p:pic>
        <p:nvPicPr>
          <p:cNvPr id="24579" name="Content Placeholder 5"/>
          <p:cNvPicPr>
            <a:picLocks noGrp="1" noChangeAspect="1"/>
          </p:cNvPicPr>
          <p:nvPr>
            <p:ph idx="1"/>
          </p:nvPr>
        </p:nvPicPr>
        <p:blipFill>
          <a:blip r:embed="rId2" cstate="print"/>
          <a:srcRect/>
          <a:stretch>
            <a:fillRect/>
          </a:stretch>
        </p:blipFill>
        <p:spPr>
          <a:xfrm>
            <a:off x="636588" y="2147888"/>
            <a:ext cx="7993062" cy="4146550"/>
          </a:xfrm>
        </p:spPr>
      </p:pic>
      <p:sp>
        <p:nvSpPr>
          <p:cNvPr id="5" name="Footer Placeholder 4"/>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p:cNvSpPr>
            <a:spLocks noGrp="1"/>
          </p:cNvSpPr>
          <p:nvPr>
            <p:ph type="title"/>
          </p:nvPr>
        </p:nvSpPr>
        <p:spPr>
          <a:xfrm>
            <a:off x="665163" y="1184275"/>
            <a:ext cx="7993062" cy="614363"/>
          </a:xfrm>
        </p:spPr>
        <p:txBody>
          <a:bodyPr/>
          <a:lstStyle/>
          <a:p>
            <a:r>
              <a:rPr lang="en-US" smtClean="0"/>
              <a:t>Background and Motivation</a:t>
            </a:r>
          </a:p>
        </p:txBody>
      </p:sp>
      <p:sp>
        <p:nvSpPr>
          <p:cNvPr id="7170" name="Content Placeholder 2"/>
          <p:cNvSpPr>
            <a:spLocks noGrp="1"/>
          </p:cNvSpPr>
          <p:nvPr>
            <p:ph idx="1"/>
          </p:nvPr>
        </p:nvSpPr>
        <p:spPr>
          <a:xfrm>
            <a:off x="636588" y="2016125"/>
            <a:ext cx="4987925" cy="4410075"/>
          </a:xfrm>
        </p:spPr>
        <p:txBody>
          <a:bodyPr/>
          <a:lstStyle/>
          <a:p>
            <a:r>
              <a:rPr lang="en-US" dirty="0" smtClean="0"/>
              <a:t>Rotor hub accounts for ~30% of the parasite drag for rotorcraft at high speeds</a:t>
            </a:r>
          </a:p>
          <a:p>
            <a:r>
              <a:rPr lang="en-US" dirty="0" smtClean="0"/>
              <a:t>Complex flow physics</a:t>
            </a:r>
          </a:p>
          <a:p>
            <a:pPr marL="693738" lvl="1" indent="-230188"/>
            <a:r>
              <a:rPr lang="en-US" dirty="0" smtClean="0"/>
              <a:t>Rotating, unsteady</a:t>
            </a:r>
          </a:p>
          <a:p>
            <a:pPr marL="693738" lvl="1" indent="-230188"/>
            <a:r>
              <a:rPr lang="en-US" dirty="0" smtClean="0"/>
              <a:t>Transitional</a:t>
            </a:r>
          </a:p>
          <a:p>
            <a:pPr marL="693738" lvl="1" indent="-230188"/>
            <a:r>
              <a:rPr lang="en-US" dirty="0" smtClean="0"/>
              <a:t>Large amounts of separation</a:t>
            </a:r>
          </a:p>
          <a:p>
            <a:pPr marL="693738" lvl="1" indent="-230188"/>
            <a:r>
              <a:rPr lang="en-US" dirty="0" smtClean="0"/>
              <a:t>Interactional aerodynamics</a:t>
            </a:r>
          </a:p>
          <a:p>
            <a:r>
              <a:rPr lang="en-US" dirty="0" smtClean="0"/>
              <a:t>Ongoing experimental and computational investigations at PSU, UTK, and GIT</a:t>
            </a:r>
          </a:p>
          <a:p>
            <a:pPr marL="693738" lvl="1" indent="-230188"/>
            <a:r>
              <a:rPr lang="en-US" dirty="0" smtClean="0"/>
              <a:t>Supported through VLC and VLRCOE</a:t>
            </a:r>
          </a:p>
        </p:txBody>
      </p:sp>
      <p:sp>
        <p:nvSpPr>
          <p:cNvPr id="4" name="Slide Number Placeholder 3"/>
          <p:cNvSpPr>
            <a:spLocks noGrp="1"/>
          </p:cNvSpPr>
          <p:nvPr>
            <p:ph type="sldNum" sz="quarter" idx="11"/>
          </p:nvPr>
        </p:nvSpPr>
        <p:spPr/>
        <p:txBody>
          <a:bodyPr/>
          <a:lstStyle/>
          <a:p>
            <a:fld id="{2C65E3A2-386D-41CB-874E-81FE3E90DA76}" type="slidenum">
              <a:rPr lang="en-US"/>
              <a:pPr/>
              <a:t>2</a:t>
            </a:fld>
            <a:endParaRPr lang="en-US"/>
          </a:p>
        </p:txBody>
      </p:sp>
      <p:pic>
        <p:nvPicPr>
          <p:cNvPr id="7172" name="Picture 12"/>
          <p:cNvPicPr>
            <a:picLocks noChangeAspect="1" noChangeArrowheads="1"/>
          </p:cNvPicPr>
          <p:nvPr/>
        </p:nvPicPr>
        <p:blipFill>
          <a:blip r:embed="rId2" cstate="print"/>
          <a:srcRect/>
          <a:stretch>
            <a:fillRect/>
          </a:stretch>
        </p:blipFill>
        <p:spPr bwMode="auto">
          <a:xfrm>
            <a:off x="5808663" y="1798638"/>
            <a:ext cx="2803525" cy="1812925"/>
          </a:xfrm>
          <a:prstGeom prst="rect">
            <a:avLst/>
          </a:prstGeom>
          <a:noFill/>
          <a:ln w="9525">
            <a:noFill/>
            <a:miter lim="800000"/>
            <a:headEnd/>
            <a:tailEnd/>
          </a:ln>
        </p:spPr>
      </p:pic>
      <p:pic>
        <p:nvPicPr>
          <p:cNvPr id="7173" name="Picture 6"/>
          <p:cNvPicPr>
            <a:picLocks noChangeAspect="1" noChangeArrowheads="1"/>
          </p:cNvPicPr>
          <p:nvPr/>
        </p:nvPicPr>
        <p:blipFill>
          <a:blip r:embed="rId3" cstate="print"/>
          <a:srcRect l="15053" r="14159" b="10066"/>
          <a:stretch>
            <a:fillRect/>
          </a:stretch>
        </p:blipFill>
        <p:spPr bwMode="auto">
          <a:xfrm>
            <a:off x="5813425" y="3703638"/>
            <a:ext cx="2844800" cy="2438400"/>
          </a:xfrm>
          <a:prstGeom prst="rect">
            <a:avLst/>
          </a:prstGeom>
          <a:noFill/>
          <a:ln w="9525">
            <a:noFill/>
            <a:miter lim="800000"/>
            <a:headEnd/>
            <a:tailEnd/>
          </a:ln>
        </p:spPr>
      </p:pic>
      <p:sp>
        <p:nvSpPr>
          <p:cNvPr id="7174" name="TextBox 6"/>
          <p:cNvSpPr txBox="1">
            <a:spLocks noChangeArrowheads="1"/>
          </p:cNvSpPr>
          <p:nvPr/>
        </p:nvSpPr>
        <p:spPr bwMode="auto">
          <a:xfrm>
            <a:off x="6386513" y="6189663"/>
            <a:ext cx="1905000" cy="338137"/>
          </a:xfrm>
          <a:prstGeom prst="rect">
            <a:avLst/>
          </a:prstGeom>
          <a:noFill/>
          <a:ln w="9525">
            <a:noFill/>
            <a:miter lim="800000"/>
            <a:headEnd/>
            <a:tailEnd/>
          </a:ln>
        </p:spPr>
        <p:txBody>
          <a:bodyPr>
            <a:spAutoFit/>
          </a:bodyPr>
          <a:lstStyle/>
          <a:p>
            <a:pPr algn="ctr"/>
            <a:r>
              <a:rPr lang="en-US" sz="1600" b="0" i="1" dirty="0"/>
              <a:t>Reich et al</a:t>
            </a:r>
            <a:r>
              <a:rPr lang="en-US" sz="1600" b="0" i="1" dirty="0" smtClean="0"/>
              <a:t>.</a:t>
            </a:r>
            <a:endParaRPr lang="en-US" sz="1600" b="0" i="1" dirty="0"/>
          </a:p>
        </p:txBody>
      </p:sp>
      <p:sp>
        <p:nvSpPr>
          <p:cNvPr id="8" name="Footer Placeholder 7"/>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Title 1"/>
          <p:cNvSpPr>
            <a:spLocks noGrp="1"/>
          </p:cNvSpPr>
          <p:nvPr>
            <p:ph type="title"/>
          </p:nvPr>
        </p:nvSpPr>
        <p:spPr>
          <a:xfrm>
            <a:off x="665163" y="1184275"/>
            <a:ext cx="7993062" cy="614363"/>
          </a:xfrm>
        </p:spPr>
        <p:txBody>
          <a:bodyPr/>
          <a:lstStyle/>
          <a:p>
            <a:r>
              <a:rPr lang="en-US" smtClean="0"/>
              <a:t>Mid-Wake, Re = 4.6 x 10</a:t>
            </a:r>
            <a:r>
              <a:rPr lang="en-US" baseline="30000" smtClean="0"/>
              <a:t>6</a:t>
            </a:r>
          </a:p>
        </p:txBody>
      </p:sp>
      <p:sp>
        <p:nvSpPr>
          <p:cNvPr id="4" name="Slide Number Placeholder 3"/>
          <p:cNvSpPr>
            <a:spLocks noGrp="1"/>
          </p:cNvSpPr>
          <p:nvPr>
            <p:ph type="sldNum" sz="quarter" idx="11"/>
          </p:nvPr>
        </p:nvSpPr>
        <p:spPr>
          <a:xfrm>
            <a:off x="7169150" y="6580188"/>
            <a:ext cx="2085975" cy="369887"/>
          </a:xfrm>
        </p:spPr>
        <p:txBody>
          <a:bodyPr/>
          <a:lstStyle/>
          <a:p>
            <a:fld id="{D2F936A9-950E-49B1-A779-A596348CF7FE}" type="slidenum">
              <a:rPr lang="en-US"/>
              <a:pPr/>
              <a:t>20</a:t>
            </a:fld>
            <a:endParaRPr lang="en-US"/>
          </a:p>
        </p:txBody>
      </p:sp>
      <p:pic>
        <p:nvPicPr>
          <p:cNvPr id="25603" name="Content Placeholder 4"/>
          <p:cNvPicPr>
            <a:picLocks noGrp="1" noChangeAspect="1"/>
          </p:cNvPicPr>
          <p:nvPr>
            <p:ph idx="1"/>
          </p:nvPr>
        </p:nvPicPr>
        <p:blipFill>
          <a:blip r:embed="rId2" cstate="print"/>
          <a:srcRect/>
          <a:stretch>
            <a:fillRect/>
          </a:stretch>
        </p:blipFill>
        <p:spPr>
          <a:xfrm>
            <a:off x="636588" y="2147888"/>
            <a:ext cx="7993062" cy="4146550"/>
          </a:xfrm>
        </p:spPr>
      </p:pic>
      <p:sp>
        <p:nvSpPr>
          <p:cNvPr id="5" name="Footer Placeholder 4"/>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itle 1"/>
          <p:cNvSpPr>
            <a:spLocks noGrp="1"/>
          </p:cNvSpPr>
          <p:nvPr>
            <p:ph type="title"/>
          </p:nvPr>
        </p:nvSpPr>
        <p:spPr>
          <a:xfrm>
            <a:off x="665163" y="1184275"/>
            <a:ext cx="7993062" cy="614363"/>
          </a:xfrm>
        </p:spPr>
        <p:txBody>
          <a:bodyPr/>
          <a:lstStyle/>
          <a:p>
            <a:r>
              <a:rPr lang="en-US" smtClean="0"/>
              <a:t>Far-Wake, Re = 4.6 x 10</a:t>
            </a:r>
            <a:r>
              <a:rPr lang="en-US" baseline="30000" smtClean="0"/>
              <a:t>6</a:t>
            </a:r>
          </a:p>
        </p:txBody>
      </p:sp>
      <p:sp>
        <p:nvSpPr>
          <p:cNvPr id="4" name="Slide Number Placeholder 3"/>
          <p:cNvSpPr>
            <a:spLocks noGrp="1"/>
          </p:cNvSpPr>
          <p:nvPr>
            <p:ph type="sldNum" sz="quarter" idx="11"/>
          </p:nvPr>
        </p:nvSpPr>
        <p:spPr>
          <a:xfrm>
            <a:off x="7169150" y="6580188"/>
            <a:ext cx="2085975" cy="369887"/>
          </a:xfrm>
        </p:spPr>
        <p:txBody>
          <a:bodyPr/>
          <a:lstStyle/>
          <a:p>
            <a:fld id="{6280FD51-4B98-4CA8-9CD2-C156DDCED762}" type="slidenum">
              <a:rPr lang="en-US"/>
              <a:pPr/>
              <a:t>21</a:t>
            </a:fld>
            <a:endParaRPr lang="en-US"/>
          </a:p>
        </p:txBody>
      </p:sp>
      <p:pic>
        <p:nvPicPr>
          <p:cNvPr id="26627" name="Content Placeholder 4"/>
          <p:cNvPicPr>
            <a:picLocks noGrp="1" noChangeAspect="1"/>
          </p:cNvPicPr>
          <p:nvPr>
            <p:ph idx="1"/>
          </p:nvPr>
        </p:nvPicPr>
        <p:blipFill>
          <a:blip r:embed="rId2" cstate="print"/>
          <a:srcRect/>
          <a:stretch>
            <a:fillRect/>
          </a:stretch>
        </p:blipFill>
        <p:spPr>
          <a:xfrm>
            <a:off x="636588" y="2147888"/>
            <a:ext cx="7993062" cy="4146550"/>
          </a:xfrm>
        </p:spPr>
      </p:pic>
      <p:sp>
        <p:nvSpPr>
          <p:cNvPr id="5" name="Footer Placeholder 4"/>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a:xfrm>
            <a:off x="665163" y="1184275"/>
            <a:ext cx="7993062" cy="614363"/>
          </a:xfrm>
        </p:spPr>
        <p:txBody>
          <a:bodyPr/>
          <a:lstStyle/>
          <a:p>
            <a:r>
              <a:rPr lang="en-US" dirty="0" smtClean="0"/>
              <a:t>Wake Behavior, Re = 4.6 x 10</a:t>
            </a:r>
            <a:r>
              <a:rPr lang="en-US" baseline="30000" dirty="0" smtClean="0"/>
              <a:t>6</a:t>
            </a:r>
          </a:p>
        </p:txBody>
      </p:sp>
      <p:sp>
        <p:nvSpPr>
          <p:cNvPr id="4" name="Slide Number Placeholder 3"/>
          <p:cNvSpPr>
            <a:spLocks noGrp="1"/>
          </p:cNvSpPr>
          <p:nvPr>
            <p:ph type="sldNum" sz="quarter" idx="11"/>
          </p:nvPr>
        </p:nvSpPr>
        <p:spPr>
          <a:xfrm>
            <a:off x="7169150" y="6580188"/>
            <a:ext cx="2085975" cy="369887"/>
          </a:xfrm>
        </p:spPr>
        <p:txBody>
          <a:bodyPr/>
          <a:lstStyle/>
          <a:p>
            <a:fld id="{B05F720B-67C9-446F-B237-89246D6F4723}" type="slidenum">
              <a:rPr lang="en-US"/>
              <a:pPr/>
              <a:t>22</a:t>
            </a:fld>
            <a:endParaRPr lang="en-US"/>
          </a:p>
        </p:txBody>
      </p:sp>
      <p:sp>
        <p:nvSpPr>
          <p:cNvPr id="5" name="Content Placeholder 4"/>
          <p:cNvSpPr>
            <a:spLocks noGrp="1"/>
          </p:cNvSpPr>
          <p:nvPr>
            <p:ph idx="1"/>
          </p:nvPr>
        </p:nvSpPr>
        <p:spPr/>
        <p:txBody>
          <a:bodyPr/>
          <a:lstStyle/>
          <a:p>
            <a:endParaRPr lang="en-US" dirty="0"/>
          </a:p>
        </p:txBody>
      </p:sp>
      <p:pic>
        <p:nvPicPr>
          <p:cNvPr id="7" name="Mu020_Re4600">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cstate="print"/>
          <a:stretch>
            <a:fillRect/>
          </a:stretch>
        </p:blipFill>
        <p:spPr bwMode="auto">
          <a:xfrm>
            <a:off x="1692275" y="2016125"/>
            <a:ext cx="5880100" cy="4410075"/>
          </a:xfrm>
          <a:prstGeom prst="rect">
            <a:avLst/>
          </a:prstGeom>
          <a:noFill/>
          <a:ln w="9525">
            <a:noFill/>
            <a:miter lim="800000"/>
            <a:headEnd/>
            <a:tailEnd/>
          </a:ln>
        </p:spPr>
      </p:pic>
      <p:sp>
        <p:nvSpPr>
          <p:cNvPr id="6" name="Footer Placeholder 5"/>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7"/>
                    </p:tgtEl>
                  </p:cond>
                </p:stCondLst>
                <p:endSync evt="end" delay="0">
                  <p:rtn val="all"/>
                </p:endSync>
                <p:childTnLst>
                  <p:par>
                    <p:cTn id="3" fill="hold">
                      <p:stCondLst>
                        <p:cond delay="0"/>
                      </p:stCondLst>
                      <p:childTnLst>
                        <p:par>
                          <p:cTn id="4" fill="hold">
                            <p:stCondLst>
                              <p:cond delay="0"/>
                            </p:stCondLst>
                            <p:childTnLst>
                              <p:par>
                                <p:cTn id="5" presetID="2" presetClass="mediacall" presetSubtype="0" fill="hold" nodeType="clickEffect">
                                  <p:stCondLst>
                                    <p:cond delay="0"/>
                                  </p:stCondLst>
                                  <p:childTnLst>
                                    <p:cmd type="call" cmd="togglePause">
                                      <p:cBhvr>
                                        <p:cTn id="6" dur="1" fill="hold"/>
                                        <p:tgtEl>
                                          <p:spTgt spid="7"/>
                                        </p:tgtEl>
                                      </p:cBhvr>
                                    </p:cmd>
                                  </p:childTnLst>
                                </p:cTn>
                              </p:par>
                            </p:childTnLst>
                          </p:cTn>
                        </p:par>
                      </p:childTnLst>
                    </p:cTn>
                  </p:par>
                </p:childTnLst>
              </p:cTn>
              <p:nextCondLst>
                <p:cond evt="onClick" delay="0">
                  <p:tgtEl>
                    <p:spTgt spid="7"/>
                  </p:tgtEl>
                </p:cond>
              </p:nextCondLst>
            </p:seq>
            <p:video>
              <p:cMediaNode vol="80000">
                <p:cTn id="7" fill="hold" display="0">
                  <p:stCondLst>
                    <p:cond delay="indefinite"/>
                  </p:stCondLst>
                </p:cTn>
                <p:tgtEl>
                  <p:spTgt spid="7"/>
                </p:tgtEl>
              </p:cMediaNode>
            </p:video>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Title 1"/>
          <p:cNvSpPr>
            <a:spLocks noGrp="1"/>
          </p:cNvSpPr>
          <p:nvPr>
            <p:ph type="title"/>
          </p:nvPr>
        </p:nvSpPr>
        <p:spPr>
          <a:xfrm>
            <a:off x="665163" y="1184275"/>
            <a:ext cx="7993062" cy="614363"/>
          </a:xfrm>
        </p:spPr>
        <p:txBody>
          <a:bodyPr/>
          <a:lstStyle/>
          <a:p>
            <a:r>
              <a:rPr lang="en-US" dirty="0" smtClean="0"/>
              <a:t>Wake Behavior, Re = 4.6 x 10</a:t>
            </a:r>
            <a:r>
              <a:rPr lang="en-US" baseline="30000" dirty="0" smtClean="0"/>
              <a:t>6</a:t>
            </a:r>
          </a:p>
        </p:txBody>
      </p:sp>
      <p:sp>
        <p:nvSpPr>
          <p:cNvPr id="5" name="Slide Number Placeholder 4"/>
          <p:cNvSpPr>
            <a:spLocks noGrp="1"/>
          </p:cNvSpPr>
          <p:nvPr>
            <p:ph type="sldNum" sz="quarter" idx="11"/>
          </p:nvPr>
        </p:nvSpPr>
        <p:spPr>
          <a:xfrm>
            <a:off x="7169150" y="6580188"/>
            <a:ext cx="2085975" cy="369887"/>
          </a:xfrm>
        </p:spPr>
        <p:txBody>
          <a:bodyPr/>
          <a:lstStyle/>
          <a:p>
            <a:fld id="{AE9AE6D3-9D1C-4F89-8690-A7BA9B6396AB}" type="slidenum">
              <a:rPr lang="en-US"/>
              <a:pPr/>
              <a:t>23</a:t>
            </a:fld>
            <a:endParaRPr lang="en-US"/>
          </a:p>
        </p:txBody>
      </p:sp>
      <p:pic>
        <p:nvPicPr>
          <p:cNvPr id="28675" name="Picture 6"/>
          <p:cNvPicPr>
            <a:picLocks noChangeAspect="1"/>
          </p:cNvPicPr>
          <p:nvPr/>
        </p:nvPicPr>
        <p:blipFill>
          <a:blip r:embed="rId2" cstate="print"/>
          <a:srcRect l="13330"/>
          <a:stretch>
            <a:fillRect/>
          </a:stretch>
        </p:blipFill>
        <p:spPr bwMode="auto">
          <a:xfrm>
            <a:off x="519113" y="1765300"/>
            <a:ext cx="7908925" cy="4792663"/>
          </a:xfrm>
          <a:prstGeom prst="rect">
            <a:avLst/>
          </a:prstGeom>
          <a:noFill/>
          <a:ln w="9525">
            <a:noFill/>
            <a:miter lim="800000"/>
            <a:headEnd/>
            <a:tailEnd/>
          </a:ln>
        </p:spPr>
      </p:pic>
      <p:sp>
        <p:nvSpPr>
          <p:cNvPr id="6" name="Footer Placeholder 5"/>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Title 1"/>
          <p:cNvSpPr>
            <a:spLocks noGrp="1"/>
          </p:cNvSpPr>
          <p:nvPr>
            <p:ph type="title"/>
          </p:nvPr>
        </p:nvSpPr>
        <p:spPr>
          <a:xfrm>
            <a:off x="665163" y="1184275"/>
            <a:ext cx="7993062" cy="614363"/>
          </a:xfrm>
        </p:spPr>
        <p:txBody>
          <a:bodyPr/>
          <a:lstStyle/>
          <a:p>
            <a:r>
              <a:rPr lang="en-US" dirty="0" smtClean="0"/>
              <a:t>Outlet-Induced Pressure Behaviors</a:t>
            </a:r>
          </a:p>
        </p:txBody>
      </p:sp>
      <p:pic>
        <p:nvPicPr>
          <p:cNvPr id="29698" name="Content Placeholder 4"/>
          <p:cNvPicPr>
            <a:picLocks noGrp="1" noChangeAspect="1"/>
          </p:cNvPicPr>
          <p:nvPr>
            <p:ph idx="1"/>
          </p:nvPr>
        </p:nvPicPr>
        <p:blipFill>
          <a:blip r:embed="rId2" cstate="print"/>
          <a:srcRect l="9007" t="22815" r="10915" b="27563"/>
          <a:stretch>
            <a:fillRect/>
          </a:stretch>
        </p:blipFill>
        <p:spPr>
          <a:xfrm>
            <a:off x="138113" y="1798638"/>
            <a:ext cx="9007475" cy="2895600"/>
          </a:xfrm>
        </p:spPr>
      </p:pic>
      <p:sp>
        <p:nvSpPr>
          <p:cNvPr id="4" name="Slide Number Placeholder 3"/>
          <p:cNvSpPr>
            <a:spLocks noGrp="1"/>
          </p:cNvSpPr>
          <p:nvPr>
            <p:ph type="sldNum" sz="quarter" idx="11"/>
          </p:nvPr>
        </p:nvSpPr>
        <p:spPr>
          <a:xfrm>
            <a:off x="7169150" y="6580188"/>
            <a:ext cx="2085975" cy="369887"/>
          </a:xfrm>
        </p:spPr>
        <p:txBody>
          <a:bodyPr/>
          <a:lstStyle/>
          <a:p>
            <a:fld id="{A521990B-824E-4C4A-892F-DAE440A055A6}" type="slidenum">
              <a:rPr lang="en-US"/>
              <a:pPr/>
              <a:t>24</a:t>
            </a:fld>
            <a:endParaRPr lang="en-US"/>
          </a:p>
        </p:txBody>
      </p:sp>
      <p:sp>
        <p:nvSpPr>
          <p:cNvPr id="29700" name="Content Placeholder 2"/>
          <p:cNvSpPr txBox="1">
            <a:spLocks/>
          </p:cNvSpPr>
          <p:nvPr/>
        </p:nvSpPr>
        <p:spPr bwMode="auto">
          <a:xfrm>
            <a:off x="636588" y="4694238"/>
            <a:ext cx="7993062" cy="1731962"/>
          </a:xfrm>
          <a:prstGeom prst="rect">
            <a:avLst/>
          </a:prstGeom>
          <a:noFill/>
          <a:ln w="9525">
            <a:noFill/>
            <a:miter lim="800000"/>
            <a:headEnd/>
            <a:tailEnd/>
          </a:ln>
        </p:spPr>
        <p:txBody>
          <a:bodyPr/>
          <a:lstStyle/>
          <a:p>
            <a:pPr marL="230188" indent="-230188" defTabSz="925513" eaLnBrk="1" hangingPunct="1">
              <a:lnSpc>
                <a:spcPct val="90000"/>
              </a:lnSpc>
              <a:spcBef>
                <a:spcPts val="1013"/>
              </a:spcBef>
              <a:buFont typeface="Arial" pitchFamily="34" charset="0"/>
              <a:buChar char="•"/>
            </a:pPr>
            <a:r>
              <a:rPr lang="en-US" b="0">
                <a:latin typeface="Calibri" pitchFamily="34" charset="0"/>
              </a:rPr>
              <a:t>Undesirable behavior of outlet boundary condition</a:t>
            </a:r>
          </a:p>
          <a:p>
            <a:pPr marL="693738" lvl="1" indent="-230188" defTabSz="925513" eaLnBrk="1" hangingPunct="1">
              <a:lnSpc>
                <a:spcPct val="90000"/>
              </a:lnSpc>
              <a:spcBef>
                <a:spcPts val="513"/>
              </a:spcBef>
              <a:buFont typeface="Calibri" pitchFamily="34" charset="0"/>
              <a:buChar char="‒"/>
            </a:pPr>
            <a:r>
              <a:rPr lang="en-US" sz="2000" b="0">
                <a:latin typeface="Calibri" pitchFamily="34" charset="0"/>
              </a:rPr>
              <a:t>Expected cleaner outflow behavior</a:t>
            </a:r>
          </a:p>
          <a:p>
            <a:pPr marL="693738" lvl="1" indent="-230188" defTabSz="925513" eaLnBrk="1" hangingPunct="1">
              <a:lnSpc>
                <a:spcPct val="90000"/>
              </a:lnSpc>
              <a:spcBef>
                <a:spcPts val="513"/>
              </a:spcBef>
              <a:buFont typeface="Calibri" pitchFamily="34" charset="0"/>
              <a:buChar char="‒"/>
            </a:pPr>
            <a:r>
              <a:rPr lang="en-US" sz="2000" b="0">
                <a:latin typeface="Calibri" pitchFamily="34" charset="0"/>
              </a:rPr>
              <a:t>Wave accumulation affecting upstream behavior</a:t>
            </a:r>
          </a:p>
          <a:p>
            <a:pPr marL="693738" lvl="1" indent="-230188" defTabSz="925513" eaLnBrk="1" hangingPunct="1">
              <a:lnSpc>
                <a:spcPct val="90000"/>
              </a:lnSpc>
              <a:spcBef>
                <a:spcPts val="513"/>
              </a:spcBef>
              <a:buFont typeface="Calibri" pitchFamily="34" charset="0"/>
              <a:buChar char="‒"/>
            </a:pPr>
            <a:endParaRPr lang="en-US" sz="2000" b="0">
              <a:latin typeface="Calibri" pitchFamily="34" charset="0"/>
            </a:endParaRPr>
          </a:p>
        </p:txBody>
      </p:sp>
      <p:cxnSp>
        <p:nvCxnSpPr>
          <p:cNvPr id="8" name="Straight Connector 7"/>
          <p:cNvCxnSpPr/>
          <p:nvPr/>
        </p:nvCxnSpPr>
        <p:spPr>
          <a:xfrm>
            <a:off x="3181350" y="2193925"/>
            <a:ext cx="0" cy="2286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4552950" y="2193925"/>
            <a:ext cx="0" cy="2286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6610350" y="2193925"/>
            <a:ext cx="0" cy="22860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29704" name="TextBox 12"/>
          <p:cNvSpPr txBox="1">
            <a:spLocks noChangeArrowheads="1"/>
          </p:cNvSpPr>
          <p:nvPr/>
        </p:nvSpPr>
        <p:spPr bwMode="auto">
          <a:xfrm>
            <a:off x="4264025" y="1871663"/>
            <a:ext cx="577850" cy="338137"/>
          </a:xfrm>
          <a:prstGeom prst="rect">
            <a:avLst/>
          </a:prstGeom>
          <a:noFill/>
          <a:ln w="9525">
            <a:noFill/>
            <a:miter lim="800000"/>
            <a:headEnd/>
            <a:tailEnd/>
          </a:ln>
        </p:spPr>
        <p:txBody>
          <a:bodyPr>
            <a:spAutoFit/>
          </a:bodyPr>
          <a:lstStyle/>
          <a:p>
            <a:pPr algn="ctr"/>
            <a:r>
              <a:rPr lang="en-US" sz="1600"/>
              <a:t>4R</a:t>
            </a:r>
          </a:p>
        </p:txBody>
      </p:sp>
      <p:sp>
        <p:nvSpPr>
          <p:cNvPr id="29705" name="TextBox 13"/>
          <p:cNvSpPr txBox="1">
            <a:spLocks noChangeArrowheads="1"/>
          </p:cNvSpPr>
          <p:nvPr/>
        </p:nvSpPr>
        <p:spPr bwMode="auto">
          <a:xfrm>
            <a:off x="6321425" y="1871663"/>
            <a:ext cx="577850" cy="338137"/>
          </a:xfrm>
          <a:prstGeom prst="rect">
            <a:avLst/>
          </a:prstGeom>
          <a:noFill/>
          <a:ln w="9525">
            <a:noFill/>
            <a:miter lim="800000"/>
            <a:headEnd/>
            <a:tailEnd/>
          </a:ln>
        </p:spPr>
        <p:txBody>
          <a:bodyPr>
            <a:spAutoFit/>
          </a:bodyPr>
          <a:lstStyle/>
          <a:p>
            <a:pPr algn="ctr"/>
            <a:r>
              <a:rPr lang="en-US" sz="1600"/>
              <a:t>7R</a:t>
            </a:r>
          </a:p>
        </p:txBody>
      </p:sp>
      <p:sp>
        <p:nvSpPr>
          <p:cNvPr id="29706" name="TextBox 14"/>
          <p:cNvSpPr txBox="1">
            <a:spLocks noChangeArrowheads="1"/>
          </p:cNvSpPr>
          <p:nvPr/>
        </p:nvSpPr>
        <p:spPr bwMode="auto">
          <a:xfrm>
            <a:off x="2892425" y="1871663"/>
            <a:ext cx="577850" cy="338137"/>
          </a:xfrm>
          <a:prstGeom prst="rect">
            <a:avLst/>
          </a:prstGeom>
          <a:noFill/>
          <a:ln w="9525">
            <a:noFill/>
            <a:miter lim="800000"/>
            <a:headEnd/>
            <a:tailEnd/>
          </a:ln>
        </p:spPr>
        <p:txBody>
          <a:bodyPr>
            <a:spAutoFit/>
          </a:bodyPr>
          <a:lstStyle/>
          <a:p>
            <a:pPr algn="ctr"/>
            <a:r>
              <a:rPr lang="en-US" sz="1600"/>
              <a:t>2R</a:t>
            </a:r>
          </a:p>
        </p:txBody>
      </p:sp>
      <p:sp>
        <p:nvSpPr>
          <p:cNvPr id="13" name="Footer Placeholder 12"/>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Title 1"/>
          <p:cNvSpPr>
            <a:spLocks noGrp="1"/>
          </p:cNvSpPr>
          <p:nvPr>
            <p:ph type="title"/>
          </p:nvPr>
        </p:nvSpPr>
        <p:spPr>
          <a:xfrm>
            <a:off x="665163" y="1184275"/>
            <a:ext cx="7993062" cy="614363"/>
          </a:xfrm>
        </p:spPr>
        <p:txBody>
          <a:bodyPr/>
          <a:lstStyle/>
          <a:p>
            <a:r>
              <a:rPr lang="en-US" smtClean="0"/>
              <a:t>Intermediate Observations</a:t>
            </a:r>
          </a:p>
        </p:txBody>
      </p:sp>
      <p:sp>
        <p:nvSpPr>
          <p:cNvPr id="30722" name="Content Placeholder 2"/>
          <p:cNvSpPr>
            <a:spLocks noGrp="1"/>
          </p:cNvSpPr>
          <p:nvPr>
            <p:ph idx="1"/>
          </p:nvPr>
        </p:nvSpPr>
        <p:spPr/>
        <p:txBody>
          <a:bodyPr/>
          <a:lstStyle/>
          <a:p>
            <a:r>
              <a:rPr lang="en-US" smtClean="0"/>
              <a:t>Wake refinement region too coarse</a:t>
            </a:r>
          </a:p>
          <a:p>
            <a:pPr marL="693738" lvl="1" indent="-230188"/>
            <a:r>
              <a:rPr lang="en-US" smtClean="0"/>
              <a:t>Large jump in cell size from body-fitted grids</a:t>
            </a:r>
          </a:p>
          <a:p>
            <a:pPr marL="693738" lvl="1" indent="-230188"/>
            <a:r>
              <a:rPr lang="en-US" smtClean="0"/>
              <a:t>Unintended cell anisotropy – 0.5” x 0.5” x 1”</a:t>
            </a:r>
          </a:p>
          <a:p>
            <a:r>
              <a:rPr lang="en-US" smtClean="0"/>
              <a:t>Blockage effects not well modeled</a:t>
            </a:r>
          </a:p>
          <a:p>
            <a:pPr marL="693738" lvl="1" indent="-230188"/>
            <a:r>
              <a:rPr lang="en-US" smtClean="0"/>
              <a:t>Density-based solver requires total conditions on inlet boundary</a:t>
            </a:r>
          </a:p>
          <a:p>
            <a:pPr marL="693738" lvl="1" indent="-230188"/>
            <a:r>
              <a:rPr lang="en-US" smtClean="0"/>
              <a:t>More appropriate to specify a mass-flow rate, but unsteady effects make this difficult</a:t>
            </a:r>
          </a:p>
          <a:p>
            <a:r>
              <a:rPr lang="en-US" smtClean="0"/>
              <a:t>Outlet boundary exhibiting unexpected pressure behavior</a:t>
            </a:r>
          </a:p>
          <a:p>
            <a:pPr marL="693738" lvl="1" indent="-230188"/>
            <a:r>
              <a:rPr lang="en-US" smtClean="0"/>
              <a:t>Likely due to characteristic boundary condition and/or higher-order differencing in convective fluxes</a:t>
            </a:r>
          </a:p>
          <a:p>
            <a:pPr marL="693738" lvl="1" indent="-230188"/>
            <a:r>
              <a:rPr lang="en-US" smtClean="0"/>
              <a:t>May be contaminating upstream wake development</a:t>
            </a:r>
          </a:p>
          <a:p>
            <a:pPr marL="693738" lvl="1" indent="-230188"/>
            <a:r>
              <a:rPr lang="en-US" smtClean="0"/>
              <a:t>Sponge layer may improve solution quality</a:t>
            </a:r>
          </a:p>
          <a:p>
            <a:endParaRPr lang="en-US" smtClean="0"/>
          </a:p>
        </p:txBody>
      </p:sp>
      <p:sp>
        <p:nvSpPr>
          <p:cNvPr id="4" name="Slide Number Placeholder 3"/>
          <p:cNvSpPr>
            <a:spLocks noGrp="1"/>
          </p:cNvSpPr>
          <p:nvPr>
            <p:ph type="sldNum" sz="quarter" idx="11"/>
          </p:nvPr>
        </p:nvSpPr>
        <p:spPr/>
        <p:txBody>
          <a:bodyPr/>
          <a:lstStyle/>
          <a:p>
            <a:fld id="{D36B47FA-5791-421D-93BF-80B7F0C244D0}" type="slidenum">
              <a:rPr lang="en-US"/>
              <a:pPr/>
              <a:t>25</a:t>
            </a:fld>
            <a:endParaRPr lang="en-US"/>
          </a:p>
        </p:txBody>
      </p:sp>
      <p:sp>
        <p:nvSpPr>
          <p:cNvPr id="5" name="Footer Placeholder 4"/>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Title 1"/>
          <p:cNvSpPr>
            <a:spLocks noGrp="1"/>
          </p:cNvSpPr>
          <p:nvPr>
            <p:ph type="title"/>
          </p:nvPr>
        </p:nvSpPr>
        <p:spPr>
          <a:xfrm>
            <a:off x="641350" y="3398838"/>
            <a:ext cx="7991475" cy="614362"/>
          </a:xfrm>
        </p:spPr>
        <p:txBody>
          <a:bodyPr/>
          <a:lstStyle/>
          <a:p>
            <a:r>
              <a:rPr lang="en-US" sz="3200" smtClean="0"/>
              <a:t>Improved Simulations (Ongoing)</a:t>
            </a:r>
          </a:p>
        </p:txBody>
      </p:sp>
      <p:sp>
        <p:nvSpPr>
          <p:cNvPr id="4" name="Slide Number Placeholder 3"/>
          <p:cNvSpPr>
            <a:spLocks noGrp="1"/>
          </p:cNvSpPr>
          <p:nvPr>
            <p:ph type="sldNum" sz="quarter" idx="11"/>
          </p:nvPr>
        </p:nvSpPr>
        <p:spPr>
          <a:xfrm>
            <a:off x="7169150" y="6580188"/>
            <a:ext cx="2085975" cy="369887"/>
          </a:xfrm>
        </p:spPr>
        <p:txBody>
          <a:bodyPr/>
          <a:lstStyle/>
          <a:p>
            <a:fld id="{67E57AB3-8A5F-46E0-99D3-81D0B006CB94}" type="slidenum">
              <a:rPr lang="en-US"/>
              <a:pPr/>
              <a:t>26</a:t>
            </a:fld>
            <a:endParaRPr lang="en-US"/>
          </a:p>
        </p:txBody>
      </p:sp>
      <p:sp>
        <p:nvSpPr>
          <p:cNvPr id="5" name="Footer Placeholder 4"/>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Title 1"/>
          <p:cNvSpPr>
            <a:spLocks noGrp="1"/>
          </p:cNvSpPr>
          <p:nvPr>
            <p:ph type="title"/>
          </p:nvPr>
        </p:nvSpPr>
        <p:spPr>
          <a:xfrm>
            <a:off x="665163" y="1184275"/>
            <a:ext cx="7993062" cy="614363"/>
          </a:xfrm>
        </p:spPr>
        <p:txBody>
          <a:bodyPr/>
          <a:lstStyle/>
          <a:p>
            <a:r>
              <a:rPr lang="en-US" smtClean="0"/>
              <a:t>New Off-Body Grid System</a:t>
            </a:r>
          </a:p>
        </p:txBody>
      </p:sp>
      <p:sp>
        <p:nvSpPr>
          <p:cNvPr id="32770" name="Content Placeholder 2"/>
          <p:cNvSpPr>
            <a:spLocks noGrp="1"/>
          </p:cNvSpPr>
          <p:nvPr>
            <p:ph idx="1"/>
          </p:nvPr>
        </p:nvSpPr>
        <p:spPr/>
        <p:txBody>
          <a:bodyPr/>
          <a:lstStyle/>
          <a:p>
            <a:r>
              <a:rPr lang="en-US" dirty="0" smtClean="0"/>
              <a:t>Grid Enhancements</a:t>
            </a:r>
          </a:p>
          <a:p>
            <a:pPr marL="693738" lvl="1" indent="-230188"/>
            <a:r>
              <a:rPr lang="en-US" dirty="0" smtClean="0"/>
              <a:t>Enlarged wake-refinement region</a:t>
            </a:r>
          </a:p>
          <a:p>
            <a:pPr marL="693738" lvl="1" indent="-230188"/>
            <a:r>
              <a:rPr lang="en-US" dirty="0" smtClean="0"/>
              <a:t>Isotropic, 0.25-inch cells in </a:t>
            </a:r>
            <a:r>
              <a:rPr lang="en-US" dirty="0" smtClean="0"/>
              <a:t>wake-refinement </a:t>
            </a:r>
            <a:r>
              <a:rPr lang="en-US" dirty="0" smtClean="0"/>
              <a:t>region</a:t>
            </a:r>
          </a:p>
          <a:p>
            <a:pPr marL="693738" lvl="1" indent="-230188"/>
            <a:r>
              <a:rPr lang="en-US" dirty="0" smtClean="0"/>
              <a:t>Slight refinement of tunnel background mesh</a:t>
            </a:r>
          </a:p>
          <a:p>
            <a:pPr lvl="2"/>
            <a:r>
              <a:rPr lang="en-US" dirty="0" smtClean="0"/>
              <a:t>Reduced y</a:t>
            </a:r>
            <a:r>
              <a:rPr lang="en-US" baseline="30000" dirty="0" smtClean="0"/>
              <a:t>+</a:t>
            </a:r>
            <a:r>
              <a:rPr lang="en-US" dirty="0" smtClean="0"/>
              <a:t> value, still not sublayer resolved</a:t>
            </a:r>
          </a:p>
          <a:p>
            <a:pPr marL="693738" lvl="1" indent="-230188"/>
            <a:r>
              <a:rPr lang="en-US" dirty="0" smtClean="0"/>
              <a:t>Addition of upstream and downstream coarse “sponge” layers</a:t>
            </a:r>
          </a:p>
          <a:p>
            <a:pPr marL="693738" lvl="1" indent="-230188"/>
            <a:r>
              <a:rPr lang="en-US" dirty="0" smtClean="0"/>
              <a:t>New size: </a:t>
            </a:r>
            <a:r>
              <a:rPr lang="en-US" dirty="0" smtClean="0"/>
              <a:t>57.5M </a:t>
            </a:r>
            <a:r>
              <a:rPr lang="en-US" dirty="0" smtClean="0"/>
              <a:t>nodes</a:t>
            </a:r>
          </a:p>
          <a:p>
            <a:r>
              <a:rPr lang="en-US" dirty="0" smtClean="0"/>
              <a:t>Modified BCs</a:t>
            </a:r>
          </a:p>
          <a:p>
            <a:pPr marL="693738" lvl="1" indent="-230188"/>
            <a:r>
              <a:rPr lang="en-US" dirty="0" smtClean="0"/>
              <a:t>Characteristics-based nozzle inflow</a:t>
            </a:r>
          </a:p>
          <a:p>
            <a:pPr marL="693738" lvl="1" indent="-230188"/>
            <a:r>
              <a:rPr lang="en-US" dirty="0" smtClean="0"/>
              <a:t>Constant pressure outflow, P/P</a:t>
            </a:r>
            <a:r>
              <a:rPr lang="en-US" baseline="-25000" dirty="0" smtClean="0"/>
              <a:t>∞</a:t>
            </a:r>
            <a:r>
              <a:rPr lang="en-US" dirty="0" smtClean="0"/>
              <a:t> = 1</a:t>
            </a:r>
          </a:p>
          <a:p>
            <a:pPr marL="693738" lvl="1" indent="-230188"/>
            <a:r>
              <a:rPr lang="en-US" dirty="0" smtClean="0"/>
              <a:t>Inviscid walls upstream of test section</a:t>
            </a:r>
          </a:p>
          <a:p>
            <a:pPr marL="693738" lvl="1" indent="-230188"/>
            <a:r>
              <a:rPr lang="en-US" dirty="0" smtClean="0"/>
              <a:t>Viscous walls downstream of test section</a:t>
            </a:r>
          </a:p>
        </p:txBody>
      </p:sp>
      <p:sp>
        <p:nvSpPr>
          <p:cNvPr id="4" name="Slide Number Placeholder 3"/>
          <p:cNvSpPr>
            <a:spLocks noGrp="1"/>
          </p:cNvSpPr>
          <p:nvPr>
            <p:ph type="sldNum" sz="quarter" idx="11"/>
          </p:nvPr>
        </p:nvSpPr>
        <p:spPr/>
        <p:txBody>
          <a:bodyPr/>
          <a:lstStyle/>
          <a:p>
            <a:fld id="{AB90D64D-F33A-4667-B453-1A46EB2760A1}" type="slidenum">
              <a:rPr lang="en-US"/>
              <a:pPr/>
              <a:t>27</a:t>
            </a:fld>
            <a:endParaRPr lang="en-US"/>
          </a:p>
        </p:txBody>
      </p:sp>
      <p:sp>
        <p:nvSpPr>
          <p:cNvPr id="6" name="Rectangle 4"/>
          <p:cNvSpPr>
            <a:spLocks noChangeArrowheads="1"/>
          </p:cNvSpPr>
          <p:nvPr/>
        </p:nvSpPr>
        <p:spPr bwMode="auto">
          <a:xfrm>
            <a:off x="0" y="0"/>
            <a:ext cx="9266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sp>
        <p:nvSpPr>
          <p:cNvPr id="7" name="Footer Placeholder 6"/>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Title 1"/>
          <p:cNvSpPr>
            <a:spLocks noGrp="1"/>
          </p:cNvSpPr>
          <p:nvPr>
            <p:ph type="title"/>
          </p:nvPr>
        </p:nvSpPr>
        <p:spPr>
          <a:xfrm>
            <a:off x="665163" y="1184275"/>
            <a:ext cx="7993062" cy="614363"/>
          </a:xfrm>
        </p:spPr>
        <p:txBody>
          <a:bodyPr/>
          <a:lstStyle/>
          <a:p>
            <a:r>
              <a:rPr lang="en-US" smtClean="0"/>
              <a:t>New Off-Body Grid System</a:t>
            </a:r>
          </a:p>
        </p:txBody>
      </p:sp>
      <p:sp>
        <p:nvSpPr>
          <p:cNvPr id="33794" name="Content Placeholder 2"/>
          <p:cNvSpPr>
            <a:spLocks noGrp="1"/>
          </p:cNvSpPr>
          <p:nvPr>
            <p:ph idx="1"/>
          </p:nvPr>
        </p:nvSpPr>
        <p:spPr/>
        <p:txBody>
          <a:bodyPr/>
          <a:lstStyle/>
          <a:p>
            <a:endParaRPr lang="en-US" smtClean="0"/>
          </a:p>
        </p:txBody>
      </p:sp>
      <p:sp>
        <p:nvSpPr>
          <p:cNvPr id="4" name="Slide Number Placeholder 3"/>
          <p:cNvSpPr>
            <a:spLocks noGrp="1"/>
          </p:cNvSpPr>
          <p:nvPr>
            <p:ph type="sldNum" sz="quarter" idx="11"/>
          </p:nvPr>
        </p:nvSpPr>
        <p:spPr/>
        <p:txBody>
          <a:bodyPr/>
          <a:lstStyle/>
          <a:p>
            <a:fld id="{E9B5A1D9-5D1E-4CD4-8E1B-6112D3D64237}" type="slidenum">
              <a:rPr lang="en-US"/>
              <a:pPr/>
              <a:t>28</a:t>
            </a:fld>
            <a:endParaRPr lang="en-US"/>
          </a:p>
        </p:txBody>
      </p:sp>
      <p:sp>
        <p:nvSpPr>
          <p:cNvPr id="5" name="Rectangle 2"/>
          <p:cNvSpPr>
            <a:spLocks noChangeArrowheads="1"/>
          </p:cNvSpPr>
          <p:nvPr/>
        </p:nvSpPr>
        <p:spPr bwMode="auto">
          <a:xfrm>
            <a:off x="0" y="0"/>
            <a:ext cx="9266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33797" name="Picture 1" descr="grid_3"/>
          <p:cNvPicPr>
            <a:picLocks noChangeAspect="1" noChangeArrowheads="1"/>
          </p:cNvPicPr>
          <p:nvPr/>
        </p:nvPicPr>
        <p:blipFill>
          <a:blip r:embed="rId2" cstate="print"/>
          <a:srcRect t="41957" b="45152"/>
          <a:stretch>
            <a:fillRect/>
          </a:stretch>
        </p:blipFill>
        <p:spPr bwMode="auto">
          <a:xfrm>
            <a:off x="300038" y="1722438"/>
            <a:ext cx="8666162" cy="1006475"/>
          </a:xfrm>
          <a:prstGeom prst="rect">
            <a:avLst/>
          </a:prstGeom>
          <a:noFill/>
          <a:ln w="9525">
            <a:noFill/>
            <a:miter lim="800000"/>
            <a:headEnd/>
            <a:tailEnd/>
          </a:ln>
        </p:spPr>
      </p:pic>
      <p:sp>
        <p:nvSpPr>
          <p:cNvPr id="6" name="Rectangle 4"/>
          <p:cNvSpPr>
            <a:spLocks noChangeArrowheads="1"/>
          </p:cNvSpPr>
          <p:nvPr/>
        </p:nvSpPr>
        <p:spPr bwMode="auto">
          <a:xfrm>
            <a:off x="0" y="0"/>
            <a:ext cx="9266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33799" name="Picture 3" descr="grid_2"/>
          <p:cNvPicPr>
            <a:picLocks noChangeAspect="1" noChangeArrowheads="1"/>
          </p:cNvPicPr>
          <p:nvPr/>
        </p:nvPicPr>
        <p:blipFill>
          <a:blip r:embed="rId3" cstate="print"/>
          <a:srcRect t="23756" b="29591"/>
          <a:stretch>
            <a:fillRect/>
          </a:stretch>
        </p:blipFill>
        <p:spPr bwMode="auto">
          <a:xfrm>
            <a:off x="300038" y="2859088"/>
            <a:ext cx="8666162" cy="3589337"/>
          </a:xfrm>
          <a:prstGeom prst="rect">
            <a:avLst/>
          </a:prstGeom>
          <a:noFill/>
          <a:ln w="9525">
            <a:noFill/>
            <a:miter lim="800000"/>
            <a:headEnd/>
            <a:tailEnd/>
          </a:ln>
        </p:spPr>
      </p:pic>
      <p:sp>
        <p:nvSpPr>
          <p:cNvPr id="9" name="Footer Placeholder 8"/>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Title 1"/>
          <p:cNvSpPr>
            <a:spLocks noGrp="1"/>
          </p:cNvSpPr>
          <p:nvPr>
            <p:ph type="title"/>
          </p:nvPr>
        </p:nvSpPr>
        <p:spPr>
          <a:xfrm>
            <a:off x="665163" y="1184275"/>
            <a:ext cx="7993062" cy="614363"/>
          </a:xfrm>
        </p:spPr>
        <p:txBody>
          <a:bodyPr/>
          <a:lstStyle/>
          <a:p>
            <a:r>
              <a:rPr lang="en-US" smtClean="0"/>
              <a:t>Sample Wake Behavior</a:t>
            </a:r>
          </a:p>
        </p:txBody>
      </p:sp>
      <p:sp>
        <p:nvSpPr>
          <p:cNvPr id="34818" name="Content Placeholder 2"/>
          <p:cNvSpPr>
            <a:spLocks noGrp="1"/>
          </p:cNvSpPr>
          <p:nvPr>
            <p:ph idx="1"/>
          </p:nvPr>
        </p:nvSpPr>
        <p:spPr>
          <a:xfrm>
            <a:off x="636588" y="5532438"/>
            <a:ext cx="7993062" cy="893762"/>
          </a:xfrm>
        </p:spPr>
        <p:txBody>
          <a:bodyPr/>
          <a:lstStyle/>
          <a:p>
            <a:r>
              <a:rPr lang="en-US" smtClean="0"/>
              <a:t>Identical numerical method as previous simulation</a:t>
            </a:r>
          </a:p>
          <a:p>
            <a:pPr marL="693738" lvl="1" indent="-230188"/>
            <a:r>
              <a:rPr lang="en-US" smtClean="0"/>
              <a:t>Implicit BDF2, 0.25° timestep, 5</a:t>
            </a:r>
            <a:r>
              <a:rPr lang="en-US" baseline="30000" smtClean="0"/>
              <a:t>th</a:t>
            </a:r>
            <a:r>
              <a:rPr lang="en-US" smtClean="0"/>
              <a:t>-order WENO RHS, D3ADI LHS, SA-RC-DDES, Newton subiterations with 3-order convergence</a:t>
            </a:r>
          </a:p>
        </p:txBody>
      </p:sp>
      <p:sp>
        <p:nvSpPr>
          <p:cNvPr id="4" name="Slide Number Placeholder 3"/>
          <p:cNvSpPr>
            <a:spLocks noGrp="1"/>
          </p:cNvSpPr>
          <p:nvPr>
            <p:ph type="sldNum" sz="quarter" idx="11"/>
          </p:nvPr>
        </p:nvSpPr>
        <p:spPr/>
        <p:txBody>
          <a:bodyPr/>
          <a:lstStyle/>
          <a:p>
            <a:fld id="{A7618906-2966-4948-B57F-2B032CB0452F}" type="slidenum">
              <a:rPr lang="en-US"/>
              <a:pPr/>
              <a:t>29</a:t>
            </a:fld>
            <a:endParaRPr lang="en-US"/>
          </a:p>
        </p:txBody>
      </p:sp>
      <p:sp>
        <p:nvSpPr>
          <p:cNvPr id="6" name="Rectangle 2"/>
          <p:cNvSpPr>
            <a:spLocks noChangeArrowheads="1"/>
          </p:cNvSpPr>
          <p:nvPr/>
        </p:nvSpPr>
        <p:spPr bwMode="auto">
          <a:xfrm>
            <a:off x="0" y="0"/>
            <a:ext cx="9266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endParaRPr lang="en-US"/>
          </a:p>
        </p:txBody>
      </p:sp>
      <p:pic>
        <p:nvPicPr>
          <p:cNvPr id="34821" name="Picture 1" descr="iso_qcrit_0"/>
          <p:cNvPicPr>
            <a:picLocks noChangeAspect="1" noChangeArrowheads="1"/>
          </p:cNvPicPr>
          <p:nvPr/>
        </p:nvPicPr>
        <p:blipFill>
          <a:blip r:embed="rId2" cstate="print"/>
          <a:srcRect t="18761" b="21295"/>
          <a:stretch>
            <a:fillRect/>
          </a:stretch>
        </p:blipFill>
        <p:spPr bwMode="auto">
          <a:xfrm>
            <a:off x="1238250" y="1824038"/>
            <a:ext cx="6789738" cy="3606800"/>
          </a:xfrm>
          <a:prstGeom prst="rect">
            <a:avLst/>
          </a:prstGeom>
          <a:noFill/>
          <a:ln w="9525">
            <a:noFill/>
            <a:miter lim="800000"/>
            <a:headEnd/>
            <a:tailEnd/>
          </a:ln>
        </p:spPr>
      </p:pic>
      <p:sp>
        <p:nvSpPr>
          <p:cNvPr id="7" name="Footer Placeholder 6"/>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Title 1"/>
          <p:cNvSpPr>
            <a:spLocks noGrp="1"/>
          </p:cNvSpPr>
          <p:nvPr>
            <p:ph type="title"/>
          </p:nvPr>
        </p:nvSpPr>
        <p:spPr>
          <a:xfrm>
            <a:off x="665163" y="1184275"/>
            <a:ext cx="7993062" cy="614363"/>
          </a:xfrm>
        </p:spPr>
        <p:txBody>
          <a:bodyPr/>
          <a:lstStyle/>
          <a:p>
            <a:r>
              <a:rPr lang="en-US" smtClean="0"/>
              <a:t>Background and Motivation</a:t>
            </a:r>
          </a:p>
        </p:txBody>
      </p:sp>
      <p:sp>
        <p:nvSpPr>
          <p:cNvPr id="8194" name="Content Placeholder 2"/>
          <p:cNvSpPr>
            <a:spLocks noGrp="1"/>
          </p:cNvSpPr>
          <p:nvPr>
            <p:ph idx="1"/>
          </p:nvPr>
        </p:nvSpPr>
        <p:spPr/>
        <p:txBody>
          <a:bodyPr/>
          <a:lstStyle/>
          <a:p>
            <a:r>
              <a:rPr lang="en-US" smtClean="0"/>
              <a:t>1</a:t>
            </a:r>
            <a:r>
              <a:rPr lang="en-US" baseline="30000" smtClean="0"/>
              <a:t>st</a:t>
            </a:r>
            <a:r>
              <a:rPr lang="en-US" smtClean="0"/>
              <a:t> Rotor Hub Flow Prediction Workshop held at Penn State in June 2016</a:t>
            </a:r>
          </a:p>
          <a:p>
            <a:pPr marL="693738" lvl="1" indent="-230188"/>
            <a:r>
              <a:rPr lang="en-US" smtClean="0"/>
              <a:t>Assess the state of the art and best practices for predicting rotor hub flows</a:t>
            </a:r>
          </a:p>
          <a:p>
            <a:pPr marL="693738" lvl="1" indent="-230188"/>
            <a:r>
              <a:rPr lang="en-US" smtClean="0"/>
              <a:t>Simulate an experiment conducted in the 48” Garfield Thomas Water Tunnel at Penn State ARL</a:t>
            </a:r>
          </a:p>
          <a:p>
            <a:pPr marL="693738" lvl="1" indent="-230188"/>
            <a:r>
              <a:rPr lang="en-US" smtClean="0"/>
              <a:t>Focus on the wake near and long-age wake predictions</a:t>
            </a:r>
          </a:p>
          <a:p>
            <a:pPr marL="693738" lvl="1" indent="-230188"/>
            <a:r>
              <a:rPr lang="en-US" smtClean="0"/>
              <a:t>Representatives from academia, government and industry</a:t>
            </a:r>
          </a:p>
          <a:p>
            <a:pPr marL="693738" lvl="1" indent="-230188"/>
            <a:endParaRPr lang="en-US" smtClean="0"/>
          </a:p>
          <a:p>
            <a:r>
              <a:rPr lang="en-US" smtClean="0"/>
              <a:t>Structured, overset methods are well suited for hub flows</a:t>
            </a:r>
          </a:p>
          <a:p>
            <a:pPr marL="693738" lvl="1" indent="-230188"/>
            <a:r>
              <a:rPr lang="en-US" smtClean="0"/>
              <a:t>Complex geometries</a:t>
            </a:r>
          </a:p>
          <a:p>
            <a:pPr marL="693738" lvl="1" indent="-230188"/>
            <a:r>
              <a:rPr lang="en-US" smtClean="0"/>
              <a:t>Structured grids amenable to high-order differencing schemes</a:t>
            </a:r>
          </a:p>
        </p:txBody>
      </p:sp>
      <p:sp>
        <p:nvSpPr>
          <p:cNvPr id="4" name="Slide Number Placeholder 3"/>
          <p:cNvSpPr>
            <a:spLocks noGrp="1"/>
          </p:cNvSpPr>
          <p:nvPr>
            <p:ph type="sldNum" sz="quarter" idx="11"/>
          </p:nvPr>
        </p:nvSpPr>
        <p:spPr/>
        <p:txBody>
          <a:bodyPr/>
          <a:lstStyle/>
          <a:p>
            <a:fld id="{B60E7E2C-FC15-4D5B-B9DA-53DDF1F1BE47}" type="slidenum">
              <a:rPr lang="en-US"/>
              <a:pPr/>
              <a:t>3</a:t>
            </a:fld>
            <a:endParaRPr lang="en-US"/>
          </a:p>
        </p:txBody>
      </p:sp>
      <p:sp>
        <p:nvSpPr>
          <p:cNvPr id="5" name="Footer Placeholder 4"/>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Title 1"/>
          <p:cNvSpPr>
            <a:spLocks noGrp="1"/>
          </p:cNvSpPr>
          <p:nvPr>
            <p:ph type="title"/>
          </p:nvPr>
        </p:nvSpPr>
        <p:spPr>
          <a:xfrm>
            <a:off x="641350" y="3398838"/>
            <a:ext cx="7991475" cy="614362"/>
          </a:xfrm>
        </p:spPr>
        <p:txBody>
          <a:bodyPr/>
          <a:lstStyle/>
          <a:p>
            <a:r>
              <a:rPr lang="en-US" sz="3200" smtClean="0"/>
              <a:t>Conclusions and Future Work</a:t>
            </a:r>
          </a:p>
        </p:txBody>
      </p:sp>
      <p:sp>
        <p:nvSpPr>
          <p:cNvPr id="4" name="Slide Number Placeholder 3"/>
          <p:cNvSpPr>
            <a:spLocks noGrp="1"/>
          </p:cNvSpPr>
          <p:nvPr>
            <p:ph type="sldNum" sz="quarter" idx="11"/>
          </p:nvPr>
        </p:nvSpPr>
        <p:spPr>
          <a:xfrm>
            <a:off x="7169150" y="6580188"/>
            <a:ext cx="2085975" cy="369887"/>
          </a:xfrm>
        </p:spPr>
        <p:txBody>
          <a:bodyPr/>
          <a:lstStyle/>
          <a:p>
            <a:fld id="{F72D59FC-8997-41AD-A00C-4ABFD8F9C088}" type="slidenum">
              <a:rPr lang="en-US"/>
              <a:pPr/>
              <a:t>30</a:t>
            </a:fld>
            <a:endParaRPr lang="en-US"/>
          </a:p>
        </p:txBody>
      </p:sp>
      <p:sp>
        <p:nvSpPr>
          <p:cNvPr id="5" name="Footer Placeholder 4"/>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Title 1"/>
          <p:cNvSpPr>
            <a:spLocks noGrp="1"/>
          </p:cNvSpPr>
          <p:nvPr>
            <p:ph type="title"/>
          </p:nvPr>
        </p:nvSpPr>
        <p:spPr>
          <a:xfrm>
            <a:off x="665163" y="1184275"/>
            <a:ext cx="7993062" cy="614363"/>
          </a:xfrm>
        </p:spPr>
        <p:txBody>
          <a:bodyPr/>
          <a:lstStyle/>
          <a:p>
            <a:r>
              <a:rPr lang="en-US" smtClean="0"/>
              <a:t>Conclusions</a:t>
            </a:r>
          </a:p>
        </p:txBody>
      </p:sp>
      <p:sp>
        <p:nvSpPr>
          <p:cNvPr id="36866" name="Content Placeholder 2"/>
          <p:cNvSpPr>
            <a:spLocks noGrp="1"/>
          </p:cNvSpPr>
          <p:nvPr>
            <p:ph idx="1"/>
          </p:nvPr>
        </p:nvSpPr>
        <p:spPr/>
        <p:txBody>
          <a:bodyPr/>
          <a:lstStyle/>
          <a:p>
            <a:r>
              <a:rPr lang="en-US" smtClean="0"/>
              <a:t>Enhanced grid system greatly improved solution quality</a:t>
            </a:r>
          </a:p>
          <a:p>
            <a:pPr marL="693738" lvl="1" indent="-230188"/>
            <a:r>
              <a:rPr lang="en-US" smtClean="0"/>
              <a:t>Better matching of body-fitted and background grids</a:t>
            </a:r>
          </a:p>
          <a:p>
            <a:pPr marL="693738" lvl="1" indent="-230188"/>
            <a:r>
              <a:rPr lang="en-US" smtClean="0"/>
              <a:t>Turbulent wake content better resolved and preserved downstream</a:t>
            </a:r>
          </a:p>
          <a:p>
            <a:pPr marL="693738" lvl="1" indent="-230188"/>
            <a:endParaRPr lang="en-US" smtClean="0"/>
          </a:p>
          <a:p>
            <a:r>
              <a:rPr lang="en-US" smtClean="0"/>
              <a:t>Changing the inlet/outlet boundary conditions helped</a:t>
            </a:r>
          </a:p>
          <a:p>
            <a:pPr marL="693738" lvl="1" indent="-230188"/>
            <a:r>
              <a:rPr lang="en-US" smtClean="0"/>
              <a:t>Still not perfect, approx. 5% error in effective Reynolds number</a:t>
            </a:r>
          </a:p>
          <a:p>
            <a:pPr marL="693738" lvl="1" indent="-230188"/>
            <a:r>
              <a:rPr lang="en-US" smtClean="0"/>
              <a:t>Specified mass-flow condition preferred, but difficult to enforce in unsteady flow</a:t>
            </a:r>
          </a:p>
          <a:p>
            <a:pPr marL="693738" lvl="1" indent="-230188"/>
            <a:endParaRPr lang="en-US" smtClean="0"/>
          </a:p>
          <a:p>
            <a:r>
              <a:rPr lang="en-US" smtClean="0"/>
              <a:t>Mid- and long-age wake characteristics appear to show sensitivity to axial pressure gradient</a:t>
            </a:r>
          </a:p>
          <a:p>
            <a:pPr marL="693738" lvl="1" indent="-230188"/>
            <a:r>
              <a:rPr lang="en-US" smtClean="0"/>
              <a:t>Under continuing investigation</a:t>
            </a:r>
          </a:p>
        </p:txBody>
      </p:sp>
      <p:sp>
        <p:nvSpPr>
          <p:cNvPr id="4" name="Slide Number Placeholder 3"/>
          <p:cNvSpPr>
            <a:spLocks noGrp="1"/>
          </p:cNvSpPr>
          <p:nvPr>
            <p:ph type="sldNum" sz="quarter" idx="11"/>
          </p:nvPr>
        </p:nvSpPr>
        <p:spPr>
          <a:xfrm>
            <a:off x="7169150" y="6580188"/>
            <a:ext cx="2085975" cy="369887"/>
          </a:xfrm>
        </p:spPr>
        <p:txBody>
          <a:bodyPr/>
          <a:lstStyle/>
          <a:p>
            <a:fld id="{14DF5281-11D0-4FA0-8873-5DFAC7A54AF0}" type="slidenum">
              <a:rPr lang="en-US"/>
              <a:pPr/>
              <a:t>31</a:t>
            </a:fld>
            <a:endParaRPr lang="en-US"/>
          </a:p>
        </p:txBody>
      </p:sp>
      <p:sp>
        <p:nvSpPr>
          <p:cNvPr id="5" name="Footer Placeholder 4"/>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Title 1"/>
          <p:cNvSpPr>
            <a:spLocks noGrp="1"/>
          </p:cNvSpPr>
          <p:nvPr>
            <p:ph type="title"/>
          </p:nvPr>
        </p:nvSpPr>
        <p:spPr>
          <a:xfrm>
            <a:off x="665163" y="1184275"/>
            <a:ext cx="7993062" cy="614363"/>
          </a:xfrm>
        </p:spPr>
        <p:txBody>
          <a:bodyPr/>
          <a:lstStyle/>
          <a:p>
            <a:r>
              <a:rPr lang="en-US" smtClean="0"/>
              <a:t>Future Work</a:t>
            </a:r>
          </a:p>
        </p:txBody>
      </p:sp>
      <p:sp>
        <p:nvSpPr>
          <p:cNvPr id="38914" name="Content Placeholder 2"/>
          <p:cNvSpPr>
            <a:spLocks noGrp="1"/>
          </p:cNvSpPr>
          <p:nvPr>
            <p:ph idx="1"/>
          </p:nvPr>
        </p:nvSpPr>
        <p:spPr/>
        <p:txBody>
          <a:bodyPr/>
          <a:lstStyle/>
          <a:p>
            <a:r>
              <a:rPr lang="en-US" smtClean="0"/>
              <a:t>Explore the impact of physical modeling</a:t>
            </a:r>
          </a:p>
          <a:p>
            <a:pPr marL="693738" lvl="1" indent="-230188"/>
            <a:r>
              <a:rPr lang="en-US" smtClean="0"/>
              <a:t>Laminar-turbulent transition</a:t>
            </a:r>
          </a:p>
          <a:p>
            <a:pPr marL="693738" lvl="1" indent="-230188"/>
            <a:r>
              <a:rPr lang="en-US" smtClean="0"/>
              <a:t>QCR</a:t>
            </a:r>
          </a:p>
          <a:p>
            <a:pPr marL="693738" lvl="1" indent="-230188"/>
            <a:r>
              <a:rPr lang="en-US" smtClean="0"/>
              <a:t>Scale-adaptive simulation</a:t>
            </a:r>
          </a:p>
          <a:p>
            <a:pPr marL="693738" lvl="1" indent="-230188"/>
            <a:endParaRPr lang="en-US" smtClean="0"/>
          </a:p>
          <a:p>
            <a:r>
              <a:rPr lang="en-US" smtClean="0"/>
              <a:t>Assess the influence of the tunnel wall boundary layer on the wake behavior</a:t>
            </a:r>
          </a:p>
          <a:p>
            <a:pPr marL="693738" lvl="1" indent="-230188"/>
            <a:r>
              <a:rPr lang="en-US" smtClean="0"/>
              <a:t>Water tunnel has constant-diameter test section with non-negligible buoyancy correction</a:t>
            </a:r>
          </a:p>
          <a:p>
            <a:pPr marL="693738" lvl="1" indent="-230188"/>
            <a:r>
              <a:rPr lang="en-US" smtClean="0"/>
              <a:t>Could be the difference between a favorable and an adverse axial pressure gradient</a:t>
            </a:r>
          </a:p>
        </p:txBody>
      </p:sp>
      <p:sp>
        <p:nvSpPr>
          <p:cNvPr id="4" name="Slide Number Placeholder 3"/>
          <p:cNvSpPr>
            <a:spLocks noGrp="1"/>
          </p:cNvSpPr>
          <p:nvPr>
            <p:ph type="sldNum" sz="quarter" idx="11"/>
          </p:nvPr>
        </p:nvSpPr>
        <p:spPr>
          <a:xfrm>
            <a:off x="7169150" y="6580188"/>
            <a:ext cx="2085975" cy="369887"/>
          </a:xfrm>
        </p:spPr>
        <p:txBody>
          <a:bodyPr/>
          <a:lstStyle/>
          <a:p>
            <a:fld id="{1DDA4793-514F-48C6-B141-82D065D4671A}" type="slidenum">
              <a:rPr lang="en-US"/>
              <a:pPr/>
              <a:t>32</a:t>
            </a:fld>
            <a:endParaRPr lang="en-US"/>
          </a:p>
        </p:txBody>
      </p:sp>
      <p:sp>
        <p:nvSpPr>
          <p:cNvPr id="5" name="Footer Placeholder 4"/>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Title 1"/>
          <p:cNvSpPr>
            <a:spLocks noGrp="1"/>
          </p:cNvSpPr>
          <p:nvPr>
            <p:ph type="title"/>
          </p:nvPr>
        </p:nvSpPr>
        <p:spPr>
          <a:xfrm>
            <a:off x="665163" y="1184275"/>
            <a:ext cx="7993062" cy="614363"/>
          </a:xfrm>
        </p:spPr>
        <p:txBody>
          <a:bodyPr/>
          <a:lstStyle/>
          <a:p>
            <a:r>
              <a:rPr lang="en-US" smtClean="0"/>
              <a:t>Acknowledgments</a:t>
            </a:r>
          </a:p>
        </p:txBody>
      </p:sp>
      <p:sp>
        <p:nvSpPr>
          <p:cNvPr id="39938" name="Content Placeholder 2"/>
          <p:cNvSpPr>
            <a:spLocks noGrp="1"/>
          </p:cNvSpPr>
          <p:nvPr>
            <p:ph idx="1"/>
          </p:nvPr>
        </p:nvSpPr>
        <p:spPr/>
        <p:txBody>
          <a:bodyPr/>
          <a:lstStyle/>
          <a:p>
            <a:r>
              <a:rPr lang="en-US" smtClean="0"/>
              <a:t>The authors are grateful to the US Army’s National Rotorcraft Technology Center program and Dr. Louis Centolanza for funding this research.  Effort This effort was sponsored by the US Government under Other Transaction number W15QKN-10-9-0003 between Vertical Lift Consortium, Inc. and the Government, project NRTC-FY15-R-01.  The US Government is authorized to reproduce and distribute reprints for Governmental purposes notwithstanding any copyright notation thereon.  The views and conclusions contained herein are those of the authors and should not be interpreted as necessarily representing the official policies or endorsements, either expressed or implied, of the US Government.</a:t>
            </a:r>
          </a:p>
        </p:txBody>
      </p:sp>
      <p:sp>
        <p:nvSpPr>
          <p:cNvPr id="4" name="Slide Number Placeholder 3"/>
          <p:cNvSpPr>
            <a:spLocks noGrp="1"/>
          </p:cNvSpPr>
          <p:nvPr>
            <p:ph type="sldNum" sz="quarter" idx="11"/>
          </p:nvPr>
        </p:nvSpPr>
        <p:spPr>
          <a:xfrm>
            <a:off x="7169150" y="6580188"/>
            <a:ext cx="2085975" cy="369887"/>
          </a:xfrm>
        </p:spPr>
        <p:txBody>
          <a:bodyPr/>
          <a:lstStyle/>
          <a:p>
            <a:fld id="{0BFEAAFC-E4AC-4BC1-8B8A-B5D17EA662D3}" type="slidenum">
              <a:rPr lang="en-US"/>
              <a:pPr/>
              <a:t>33</a:t>
            </a:fld>
            <a:endParaRPr lang="en-US"/>
          </a:p>
        </p:txBody>
      </p:sp>
      <p:sp>
        <p:nvSpPr>
          <p:cNvPr id="5" name="Footer Placeholder 4"/>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Title 1"/>
          <p:cNvSpPr>
            <a:spLocks noGrp="1"/>
          </p:cNvSpPr>
          <p:nvPr>
            <p:ph type="title"/>
          </p:nvPr>
        </p:nvSpPr>
        <p:spPr>
          <a:xfrm>
            <a:off x="641350" y="3398838"/>
            <a:ext cx="7991475" cy="614362"/>
          </a:xfrm>
        </p:spPr>
        <p:txBody>
          <a:bodyPr/>
          <a:lstStyle/>
          <a:p>
            <a:r>
              <a:rPr lang="en-US" sz="3200" smtClean="0"/>
              <a:t>Questions?</a:t>
            </a:r>
          </a:p>
        </p:txBody>
      </p:sp>
      <p:sp>
        <p:nvSpPr>
          <p:cNvPr id="4" name="Slide Number Placeholder 3"/>
          <p:cNvSpPr>
            <a:spLocks noGrp="1"/>
          </p:cNvSpPr>
          <p:nvPr>
            <p:ph type="sldNum" sz="quarter" idx="11"/>
          </p:nvPr>
        </p:nvSpPr>
        <p:spPr>
          <a:xfrm>
            <a:off x="7169150" y="6580188"/>
            <a:ext cx="2085975" cy="369887"/>
          </a:xfrm>
        </p:spPr>
        <p:txBody>
          <a:bodyPr/>
          <a:lstStyle/>
          <a:p>
            <a:fld id="{FC1EAD13-2076-4162-B64A-730D8E145FC2}" type="slidenum">
              <a:rPr lang="en-US"/>
              <a:pPr/>
              <a:t>34</a:t>
            </a:fld>
            <a:endParaRPr lang="en-US"/>
          </a:p>
        </p:txBody>
      </p:sp>
      <p:sp>
        <p:nvSpPr>
          <p:cNvPr id="5" name="Footer Placeholder 4"/>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Title 1"/>
          <p:cNvSpPr>
            <a:spLocks noGrp="1"/>
          </p:cNvSpPr>
          <p:nvPr>
            <p:ph type="title"/>
          </p:nvPr>
        </p:nvSpPr>
        <p:spPr>
          <a:xfrm>
            <a:off x="665163" y="1184275"/>
            <a:ext cx="7993062" cy="614363"/>
          </a:xfrm>
        </p:spPr>
        <p:txBody>
          <a:bodyPr/>
          <a:lstStyle/>
          <a:p>
            <a:r>
              <a:rPr lang="en-US" smtClean="0"/>
              <a:t>Objectives and Strategy</a:t>
            </a:r>
          </a:p>
        </p:txBody>
      </p:sp>
      <p:sp>
        <p:nvSpPr>
          <p:cNvPr id="9218" name="Content Placeholder 2"/>
          <p:cNvSpPr>
            <a:spLocks noGrp="1"/>
          </p:cNvSpPr>
          <p:nvPr>
            <p:ph idx="1"/>
          </p:nvPr>
        </p:nvSpPr>
        <p:spPr/>
        <p:txBody>
          <a:bodyPr/>
          <a:lstStyle/>
          <a:p>
            <a:r>
              <a:rPr lang="en-US" dirty="0" smtClean="0"/>
              <a:t>Using OVERFLOW 2.2i with a fully turbulent, hybrid RANS/LES method and higher-order convective fluxes</a:t>
            </a:r>
          </a:p>
          <a:p>
            <a:pPr marL="693738" lvl="1" indent="-230188"/>
            <a:r>
              <a:rPr lang="en-US" dirty="0" smtClean="0"/>
              <a:t>Structured, overset solver</a:t>
            </a:r>
          </a:p>
          <a:p>
            <a:pPr marL="693738" lvl="1" indent="-230188"/>
            <a:r>
              <a:rPr lang="en-US" dirty="0" smtClean="0"/>
              <a:t>Density-based, compressible, ideal gas</a:t>
            </a:r>
          </a:p>
          <a:p>
            <a:r>
              <a:rPr lang="en-US" dirty="0" smtClean="0"/>
              <a:t>Hybrid RANS/LES methods prevent excessive turbulent dissipation in wakes</a:t>
            </a:r>
          </a:p>
          <a:p>
            <a:r>
              <a:rPr lang="en-US" dirty="0" smtClean="0"/>
              <a:t>Higher-order fluxes beneficial for vortex-dominated flow fields and helps preserve key flow structures</a:t>
            </a:r>
          </a:p>
          <a:p>
            <a:r>
              <a:rPr lang="en-US" dirty="0" smtClean="0"/>
              <a:t>Test cases considered for simulations</a:t>
            </a:r>
          </a:p>
          <a:p>
            <a:pPr marL="693738" lvl="1" indent="-230188"/>
            <a:r>
              <a:rPr lang="el-GR" dirty="0" smtClean="0"/>
              <a:t>μ</a:t>
            </a:r>
            <a:r>
              <a:rPr lang="en-US" dirty="0" smtClean="0"/>
              <a:t> = 0.20, Re = 4.6 x 10</a:t>
            </a:r>
            <a:r>
              <a:rPr lang="en-US" baseline="30000" dirty="0" smtClean="0"/>
              <a:t>6</a:t>
            </a:r>
            <a:r>
              <a:rPr lang="en-US" dirty="0" smtClean="0">
                <a:solidFill>
                  <a:srgbClr val="008000"/>
                </a:solidFill>
              </a:rPr>
              <a:t> </a:t>
            </a:r>
            <a:r>
              <a:rPr lang="en-US" dirty="0" smtClean="0"/>
              <a:t>– </a:t>
            </a:r>
            <a:r>
              <a:rPr lang="en-US" dirty="0" smtClean="0">
                <a:solidFill>
                  <a:srgbClr val="008000"/>
                </a:solidFill>
              </a:rPr>
              <a:t>current focus</a:t>
            </a:r>
            <a:endParaRPr lang="en-US" baseline="30000" dirty="0" smtClean="0">
              <a:solidFill>
                <a:srgbClr val="008000"/>
              </a:solidFill>
            </a:endParaRPr>
          </a:p>
          <a:p>
            <a:pPr marL="693738" lvl="1" indent="-230188"/>
            <a:r>
              <a:rPr lang="el-GR" dirty="0" smtClean="0"/>
              <a:t>μ</a:t>
            </a:r>
            <a:r>
              <a:rPr lang="en-US" dirty="0" smtClean="0"/>
              <a:t> = 0.20, Re = 2.3 x 10</a:t>
            </a:r>
            <a:r>
              <a:rPr lang="en-US" baseline="30000" dirty="0" smtClean="0"/>
              <a:t>6</a:t>
            </a:r>
          </a:p>
        </p:txBody>
      </p:sp>
      <p:sp>
        <p:nvSpPr>
          <p:cNvPr id="4" name="Slide Number Placeholder 3"/>
          <p:cNvSpPr>
            <a:spLocks noGrp="1"/>
          </p:cNvSpPr>
          <p:nvPr>
            <p:ph type="sldNum" sz="quarter" idx="11"/>
          </p:nvPr>
        </p:nvSpPr>
        <p:spPr>
          <a:xfrm>
            <a:off x="7169150" y="6580188"/>
            <a:ext cx="2085975" cy="369887"/>
          </a:xfrm>
        </p:spPr>
        <p:txBody>
          <a:bodyPr/>
          <a:lstStyle/>
          <a:p>
            <a:fld id="{616A957F-5C02-4236-B29D-001C2232C9D1}" type="slidenum">
              <a:rPr lang="en-US"/>
              <a:pPr/>
              <a:t>4</a:t>
            </a:fld>
            <a:endParaRPr lang="en-US"/>
          </a:p>
        </p:txBody>
      </p:sp>
      <p:sp>
        <p:nvSpPr>
          <p:cNvPr id="5" name="Footer Placeholder 4"/>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Title 1"/>
          <p:cNvSpPr>
            <a:spLocks noGrp="1"/>
          </p:cNvSpPr>
          <p:nvPr>
            <p:ph type="title"/>
          </p:nvPr>
        </p:nvSpPr>
        <p:spPr>
          <a:xfrm>
            <a:off x="671513" y="3398838"/>
            <a:ext cx="7991475" cy="614362"/>
          </a:xfrm>
        </p:spPr>
        <p:txBody>
          <a:bodyPr/>
          <a:lstStyle/>
          <a:p>
            <a:r>
              <a:rPr lang="en-US" sz="3200" smtClean="0"/>
              <a:t>Approach</a:t>
            </a:r>
          </a:p>
        </p:txBody>
      </p:sp>
      <p:sp>
        <p:nvSpPr>
          <p:cNvPr id="4" name="Slide Number Placeholder 3"/>
          <p:cNvSpPr>
            <a:spLocks noGrp="1"/>
          </p:cNvSpPr>
          <p:nvPr>
            <p:ph type="sldNum" sz="quarter" idx="11"/>
          </p:nvPr>
        </p:nvSpPr>
        <p:spPr>
          <a:xfrm>
            <a:off x="7169150" y="6580188"/>
            <a:ext cx="2085975" cy="369887"/>
          </a:xfrm>
        </p:spPr>
        <p:txBody>
          <a:bodyPr/>
          <a:lstStyle/>
          <a:p>
            <a:fld id="{B4C75C40-9D96-4015-9250-F7132F512789}" type="slidenum">
              <a:rPr lang="en-US"/>
              <a:pPr/>
              <a:t>5</a:t>
            </a:fld>
            <a:endParaRPr lang="en-US"/>
          </a:p>
        </p:txBody>
      </p:sp>
      <p:sp>
        <p:nvSpPr>
          <p:cNvPr id="5" name="Footer Placeholder 4"/>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le 1"/>
          <p:cNvSpPr>
            <a:spLocks noGrp="1"/>
          </p:cNvSpPr>
          <p:nvPr>
            <p:ph type="title"/>
          </p:nvPr>
        </p:nvSpPr>
        <p:spPr>
          <a:xfrm>
            <a:off x="665163" y="1184275"/>
            <a:ext cx="7993062" cy="614363"/>
          </a:xfrm>
        </p:spPr>
        <p:txBody>
          <a:bodyPr/>
          <a:lstStyle/>
          <a:p>
            <a:r>
              <a:rPr lang="en-US" smtClean="0"/>
              <a:t>Preliminary Grid System</a:t>
            </a:r>
          </a:p>
        </p:txBody>
      </p:sp>
      <p:sp>
        <p:nvSpPr>
          <p:cNvPr id="12290" name="Content Placeholder 2"/>
          <p:cNvSpPr>
            <a:spLocks noGrp="1"/>
          </p:cNvSpPr>
          <p:nvPr>
            <p:ph idx="1"/>
          </p:nvPr>
        </p:nvSpPr>
        <p:spPr>
          <a:xfrm>
            <a:off x="636588" y="4465638"/>
            <a:ext cx="7993062" cy="1960562"/>
          </a:xfrm>
        </p:spPr>
        <p:txBody>
          <a:bodyPr/>
          <a:lstStyle/>
          <a:p>
            <a:r>
              <a:rPr lang="en-US" smtClean="0"/>
              <a:t>Simplified geometry</a:t>
            </a:r>
          </a:p>
          <a:p>
            <a:pPr marL="693738" lvl="1" indent="-230188"/>
            <a:r>
              <a:rPr lang="en-US" smtClean="0"/>
              <a:t>99 total grids, 17 million cells</a:t>
            </a:r>
          </a:p>
          <a:p>
            <a:pPr marL="693738" lvl="1" indent="-230188"/>
            <a:r>
              <a:rPr lang="en-US" smtClean="0"/>
              <a:t>Not sublayer resolved (y</a:t>
            </a:r>
            <a:r>
              <a:rPr lang="en-US" baseline="30000" smtClean="0"/>
              <a:t>+</a:t>
            </a:r>
            <a:r>
              <a:rPr lang="en-US" smtClean="0"/>
              <a:t> &gt;&gt; 1)</a:t>
            </a:r>
          </a:p>
          <a:p>
            <a:pPr marL="693738" lvl="1" indent="-230188"/>
            <a:r>
              <a:rPr lang="en-US" smtClean="0"/>
              <a:t>Includes pylon and test-section walls</a:t>
            </a:r>
          </a:p>
          <a:p>
            <a:r>
              <a:rPr lang="en-US" smtClean="0"/>
              <a:t>Used to verify solution strategies </a:t>
            </a:r>
          </a:p>
          <a:p>
            <a:pPr marL="693738" lvl="1" indent="-230188"/>
            <a:endParaRPr lang="en-US" smtClean="0"/>
          </a:p>
        </p:txBody>
      </p:sp>
      <p:sp>
        <p:nvSpPr>
          <p:cNvPr id="4" name="Slide Number Placeholder 3"/>
          <p:cNvSpPr>
            <a:spLocks noGrp="1"/>
          </p:cNvSpPr>
          <p:nvPr>
            <p:ph type="sldNum" sz="quarter" idx="11"/>
          </p:nvPr>
        </p:nvSpPr>
        <p:spPr/>
        <p:txBody>
          <a:bodyPr/>
          <a:lstStyle/>
          <a:p>
            <a:fld id="{F7406D40-D8D7-4BEA-B5BA-8315E29C9C3F}" type="slidenum">
              <a:rPr lang="en-US"/>
              <a:pPr/>
              <a:t>6</a:t>
            </a:fld>
            <a:endParaRPr lang="en-US"/>
          </a:p>
        </p:txBody>
      </p:sp>
      <p:pic>
        <p:nvPicPr>
          <p:cNvPr id="12292" name="Picture 4"/>
          <p:cNvPicPr>
            <a:picLocks noChangeAspect="1"/>
          </p:cNvPicPr>
          <p:nvPr/>
        </p:nvPicPr>
        <p:blipFill>
          <a:blip r:embed="rId2" cstate="print"/>
          <a:srcRect/>
          <a:stretch>
            <a:fillRect/>
          </a:stretch>
        </p:blipFill>
        <p:spPr bwMode="auto">
          <a:xfrm>
            <a:off x="544513" y="1681163"/>
            <a:ext cx="8085137" cy="2597150"/>
          </a:xfrm>
          <a:prstGeom prst="rect">
            <a:avLst/>
          </a:prstGeom>
          <a:noFill/>
          <a:ln w="9525">
            <a:noFill/>
            <a:miter lim="800000"/>
            <a:headEnd/>
            <a:tailEnd/>
          </a:ln>
        </p:spPr>
      </p:pic>
      <p:sp>
        <p:nvSpPr>
          <p:cNvPr id="6" name="Footer Placeholder 5"/>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Title 1"/>
          <p:cNvSpPr>
            <a:spLocks noGrp="1"/>
          </p:cNvSpPr>
          <p:nvPr>
            <p:ph type="title"/>
          </p:nvPr>
        </p:nvSpPr>
        <p:spPr>
          <a:xfrm>
            <a:off x="665163" y="1184275"/>
            <a:ext cx="7993062" cy="614363"/>
          </a:xfrm>
        </p:spPr>
        <p:txBody>
          <a:bodyPr/>
          <a:lstStyle/>
          <a:p>
            <a:r>
              <a:rPr lang="en-US" smtClean="0"/>
              <a:t>Revised Grid System</a:t>
            </a:r>
          </a:p>
        </p:txBody>
      </p:sp>
      <p:sp>
        <p:nvSpPr>
          <p:cNvPr id="13314" name="Content Placeholder 2"/>
          <p:cNvSpPr>
            <a:spLocks noGrp="1"/>
          </p:cNvSpPr>
          <p:nvPr>
            <p:ph idx="1"/>
          </p:nvPr>
        </p:nvSpPr>
        <p:spPr/>
        <p:txBody>
          <a:bodyPr/>
          <a:lstStyle/>
          <a:p>
            <a:endParaRPr lang="en-US" smtClean="0"/>
          </a:p>
        </p:txBody>
      </p:sp>
      <p:sp>
        <p:nvSpPr>
          <p:cNvPr id="4" name="Slide Number Placeholder 3"/>
          <p:cNvSpPr>
            <a:spLocks noGrp="1"/>
          </p:cNvSpPr>
          <p:nvPr>
            <p:ph type="sldNum" sz="quarter" idx="11"/>
          </p:nvPr>
        </p:nvSpPr>
        <p:spPr/>
        <p:txBody>
          <a:bodyPr/>
          <a:lstStyle/>
          <a:p>
            <a:fld id="{3CD7667B-984E-4E20-BE80-EC34A0742F42}" type="slidenum">
              <a:rPr lang="en-US"/>
              <a:pPr/>
              <a:t>7</a:t>
            </a:fld>
            <a:endParaRPr lang="en-US"/>
          </a:p>
        </p:txBody>
      </p:sp>
      <p:pic>
        <p:nvPicPr>
          <p:cNvPr id="13316" name="Picture 4"/>
          <p:cNvPicPr>
            <a:picLocks noChangeAspect="1"/>
          </p:cNvPicPr>
          <p:nvPr/>
        </p:nvPicPr>
        <p:blipFill>
          <a:blip r:embed="rId2" cstate="print"/>
          <a:srcRect/>
          <a:stretch>
            <a:fillRect/>
          </a:stretch>
        </p:blipFill>
        <p:spPr bwMode="auto">
          <a:xfrm>
            <a:off x="890588" y="1744663"/>
            <a:ext cx="3662362" cy="2339975"/>
          </a:xfrm>
          <a:prstGeom prst="rect">
            <a:avLst/>
          </a:prstGeom>
          <a:noFill/>
          <a:ln w="9525">
            <a:noFill/>
            <a:miter lim="800000"/>
            <a:headEnd/>
            <a:tailEnd/>
          </a:ln>
        </p:spPr>
      </p:pic>
      <p:pic>
        <p:nvPicPr>
          <p:cNvPr id="13317" name="Picture 5"/>
          <p:cNvPicPr>
            <a:picLocks noChangeAspect="1"/>
          </p:cNvPicPr>
          <p:nvPr/>
        </p:nvPicPr>
        <p:blipFill>
          <a:blip r:embed="rId3" cstate="print"/>
          <a:srcRect/>
          <a:stretch>
            <a:fillRect/>
          </a:stretch>
        </p:blipFill>
        <p:spPr bwMode="auto">
          <a:xfrm>
            <a:off x="4856163" y="1744663"/>
            <a:ext cx="3511550" cy="2339975"/>
          </a:xfrm>
          <a:prstGeom prst="rect">
            <a:avLst/>
          </a:prstGeom>
          <a:noFill/>
          <a:ln w="9525">
            <a:noFill/>
            <a:miter lim="800000"/>
            <a:headEnd/>
            <a:tailEnd/>
          </a:ln>
        </p:spPr>
      </p:pic>
      <p:pic>
        <p:nvPicPr>
          <p:cNvPr id="13318" name="Picture 6"/>
          <p:cNvPicPr>
            <a:picLocks noChangeAspect="1"/>
          </p:cNvPicPr>
          <p:nvPr/>
        </p:nvPicPr>
        <p:blipFill>
          <a:blip r:embed="rId4" cstate="print"/>
          <a:srcRect l="15211" t="3889" b="3020"/>
          <a:stretch>
            <a:fillRect/>
          </a:stretch>
        </p:blipFill>
        <p:spPr bwMode="auto">
          <a:xfrm>
            <a:off x="4854575" y="4302125"/>
            <a:ext cx="3509963" cy="2268538"/>
          </a:xfrm>
          <a:prstGeom prst="rect">
            <a:avLst/>
          </a:prstGeom>
          <a:noFill/>
          <a:ln w="9525">
            <a:noFill/>
            <a:miter lim="800000"/>
            <a:headEnd/>
            <a:tailEnd/>
          </a:ln>
        </p:spPr>
      </p:pic>
      <p:pic>
        <p:nvPicPr>
          <p:cNvPr id="13319" name="Picture 7"/>
          <p:cNvPicPr>
            <a:picLocks noChangeAspect="1"/>
          </p:cNvPicPr>
          <p:nvPr/>
        </p:nvPicPr>
        <p:blipFill>
          <a:blip r:embed="rId5" cstate="print"/>
          <a:srcRect/>
          <a:stretch>
            <a:fillRect/>
          </a:stretch>
        </p:blipFill>
        <p:spPr bwMode="auto">
          <a:xfrm>
            <a:off x="890588" y="4302125"/>
            <a:ext cx="3662362" cy="2373313"/>
          </a:xfrm>
          <a:prstGeom prst="rect">
            <a:avLst/>
          </a:prstGeom>
          <a:noFill/>
          <a:ln w="9525">
            <a:noFill/>
            <a:miter lim="800000"/>
            <a:headEnd/>
            <a:tailEnd/>
          </a:ln>
        </p:spPr>
      </p:pic>
      <p:sp>
        <p:nvSpPr>
          <p:cNvPr id="9" name="Footer Placeholder 8"/>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title"/>
          </p:nvPr>
        </p:nvSpPr>
        <p:spPr>
          <a:xfrm>
            <a:off x="665163" y="1184275"/>
            <a:ext cx="7993062" cy="614363"/>
          </a:xfrm>
        </p:spPr>
        <p:txBody>
          <a:bodyPr/>
          <a:lstStyle/>
          <a:p>
            <a:r>
              <a:rPr lang="en-US" smtClean="0"/>
              <a:t>Revised Grid System</a:t>
            </a:r>
          </a:p>
        </p:txBody>
      </p:sp>
      <p:pic>
        <p:nvPicPr>
          <p:cNvPr id="14338" name="Content Placeholder 4"/>
          <p:cNvPicPr>
            <a:picLocks noGrp="1" noChangeAspect="1"/>
          </p:cNvPicPr>
          <p:nvPr>
            <p:ph idx="1"/>
          </p:nvPr>
        </p:nvPicPr>
        <p:blipFill>
          <a:blip r:embed="rId2" cstate="print"/>
          <a:srcRect/>
          <a:stretch>
            <a:fillRect/>
          </a:stretch>
        </p:blipFill>
        <p:spPr>
          <a:xfrm>
            <a:off x="665163" y="1884363"/>
            <a:ext cx="4410075" cy="4410075"/>
          </a:xfrm>
        </p:spPr>
      </p:pic>
      <p:sp>
        <p:nvSpPr>
          <p:cNvPr id="4" name="Slide Number Placeholder 3"/>
          <p:cNvSpPr>
            <a:spLocks noGrp="1"/>
          </p:cNvSpPr>
          <p:nvPr>
            <p:ph type="sldNum" sz="quarter" idx="11"/>
          </p:nvPr>
        </p:nvSpPr>
        <p:spPr>
          <a:xfrm>
            <a:off x="7169150" y="6580188"/>
            <a:ext cx="2085975" cy="369887"/>
          </a:xfrm>
        </p:spPr>
        <p:txBody>
          <a:bodyPr/>
          <a:lstStyle/>
          <a:p>
            <a:fld id="{88461603-530D-4E28-8454-F66DC58D441C}" type="slidenum">
              <a:rPr lang="en-US"/>
              <a:pPr/>
              <a:t>8</a:t>
            </a:fld>
            <a:endParaRPr lang="en-US"/>
          </a:p>
        </p:txBody>
      </p:sp>
      <p:sp>
        <p:nvSpPr>
          <p:cNvPr id="14340" name="Content Placeholder 2"/>
          <p:cNvSpPr txBox="1">
            <a:spLocks/>
          </p:cNvSpPr>
          <p:nvPr/>
        </p:nvSpPr>
        <p:spPr bwMode="auto">
          <a:xfrm>
            <a:off x="5086350" y="1955800"/>
            <a:ext cx="3654425" cy="4410075"/>
          </a:xfrm>
          <a:prstGeom prst="rect">
            <a:avLst/>
          </a:prstGeom>
          <a:noFill/>
          <a:ln w="9525">
            <a:noFill/>
            <a:miter lim="800000"/>
            <a:headEnd/>
            <a:tailEnd/>
          </a:ln>
        </p:spPr>
        <p:txBody>
          <a:bodyPr/>
          <a:lstStyle/>
          <a:p>
            <a:pPr marL="230188" indent="-230188" defTabSz="925513" eaLnBrk="1" hangingPunct="1">
              <a:lnSpc>
                <a:spcPct val="90000"/>
              </a:lnSpc>
              <a:spcBef>
                <a:spcPts val="1013"/>
              </a:spcBef>
              <a:buFont typeface="Arial" pitchFamily="34" charset="0"/>
              <a:buChar char="•"/>
            </a:pPr>
            <a:r>
              <a:rPr lang="en-US" b="0">
                <a:latin typeface="Calibri" pitchFamily="34" charset="0"/>
              </a:rPr>
              <a:t>Structured, overset mesh generated by ARL-PSU</a:t>
            </a:r>
          </a:p>
          <a:p>
            <a:pPr marL="230188" indent="-230188" defTabSz="925513" eaLnBrk="1" hangingPunct="1">
              <a:lnSpc>
                <a:spcPct val="90000"/>
              </a:lnSpc>
              <a:spcBef>
                <a:spcPts val="1013"/>
              </a:spcBef>
              <a:buFont typeface="Arial" pitchFamily="34" charset="0"/>
              <a:buChar char="•"/>
            </a:pPr>
            <a:r>
              <a:rPr lang="en-US" b="0">
                <a:latin typeface="Calibri" pitchFamily="34" charset="0"/>
              </a:rPr>
              <a:t>138 total grids</a:t>
            </a:r>
          </a:p>
          <a:p>
            <a:pPr marL="693738" lvl="1" indent="-230188" defTabSz="925513" eaLnBrk="1" hangingPunct="1">
              <a:lnSpc>
                <a:spcPct val="90000"/>
              </a:lnSpc>
              <a:spcBef>
                <a:spcPts val="513"/>
              </a:spcBef>
              <a:buFont typeface="Calibri" pitchFamily="34" charset="0"/>
              <a:buChar char="‒"/>
            </a:pPr>
            <a:r>
              <a:rPr lang="en-US" sz="2000" b="0">
                <a:latin typeface="Calibri" pitchFamily="34" charset="0"/>
              </a:rPr>
              <a:t>10 stationary </a:t>
            </a:r>
          </a:p>
          <a:p>
            <a:pPr marL="693738" lvl="1" indent="-230188" defTabSz="925513" eaLnBrk="1" hangingPunct="1">
              <a:lnSpc>
                <a:spcPct val="90000"/>
              </a:lnSpc>
              <a:spcBef>
                <a:spcPts val="513"/>
              </a:spcBef>
              <a:buFont typeface="Calibri" pitchFamily="34" charset="0"/>
              <a:buChar char="‒"/>
            </a:pPr>
            <a:r>
              <a:rPr lang="en-US" sz="2000" b="0">
                <a:latin typeface="Calibri" pitchFamily="34" charset="0"/>
              </a:rPr>
              <a:t>128 rotating</a:t>
            </a:r>
          </a:p>
          <a:p>
            <a:pPr marL="693738" lvl="1" indent="-230188" defTabSz="925513" eaLnBrk="1" hangingPunct="1">
              <a:lnSpc>
                <a:spcPct val="90000"/>
              </a:lnSpc>
              <a:spcBef>
                <a:spcPts val="513"/>
              </a:spcBef>
              <a:buFont typeface="Calibri" pitchFamily="34" charset="0"/>
              <a:buChar char="‒"/>
            </a:pPr>
            <a:r>
              <a:rPr lang="en-US" sz="2000" b="0">
                <a:latin typeface="Calibri" pitchFamily="34" charset="0"/>
              </a:rPr>
              <a:t>Includes pylon and test-section walls</a:t>
            </a:r>
          </a:p>
          <a:p>
            <a:pPr marL="230188" indent="-230188" defTabSz="925513" eaLnBrk="1" hangingPunct="1">
              <a:lnSpc>
                <a:spcPct val="90000"/>
              </a:lnSpc>
              <a:spcBef>
                <a:spcPts val="1013"/>
              </a:spcBef>
              <a:buFont typeface="Arial" pitchFamily="34" charset="0"/>
              <a:buChar char="•"/>
            </a:pPr>
            <a:r>
              <a:rPr lang="en-US" b="0">
                <a:latin typeface="Calibri" pitchFamily="34" charset="0"/>
              </a:rPr>
              <a:t>48.3 million total grid points</a:t>
            </a:r>
          </a:p>
          <a:p>
            <a:pPr marL="230188" indent="-230188" defTabSz="925513" eaLnBrk="1" hangingPunct="1">
              <a:lnSpc>
                <a:spcPct val="90000"/>
              </a:lnSpc>
              <a:spcBef>
                <a:spcPts val="1013"/>
              </a:spcBef>
              <a:buFont typeface="Arial" pitchFamily="34" charset="0"/>
              <a:buChar char="•"/>
            </a:pPr>
            <a:r>
              <a:rPr lang="en-US" b="0">
                <a:latin typeface="Calibri" pitchFamily="34" charset="0"/>
              </a:rPr>
              <a:t>Sublayer resolved mesh</a:t>
            </a:r>
          </a:p>
          <a:p>
            <a:pPr marL="693738" lvl="1" indent="-230188" defTabSz="925513" eaLnBrk="1" hangingPunct="1">
              <a:lnSpc>
                <a:spcPct val="90000"/>
              </a:lnSpc>
              <a:spcBef>
                <a:spcPts val="513"/>
              </a:spcBef>
              <a:buFont typeface="Calibri" pitchFamily="34" charset="0"/>
              <a:buChar char="‒"/>
            </a:pPr>
            <a:r>
              <a:rPr lang="el-GR" sz="2000" b="0">
                <a:latin typeface="Calibri" pitchFamily="34" charset="0"/>
              </a:rPr>
              <a:t>Δ</a:t>
            </a:r>
            <a:r>
              <a:rPr lang="en-US" sz="2000" b="0">
                <a:latin typeface="Calibri" pitchFamily="34" charset="0"/>
              </a:rPr>
              <a:t>y ≈ 0.0001”</a:t>
            </a:r>
          </a:p>
          <a:p>
            <a:pPr marL="693738" lvl="1" indent="-230188" defTabSz="925513" eaLnBrk="1" hangingPunct="1">
              <a:lnSpc>
                <a:spcPct val="90000"/>
              </a:lnSpc>
              <a:spcBef>
                <a:spcPts val="513"/>
              </a:spcBef>
              <a:buFont typeface="Calibri" pitchFamily="34" charset="0"/>
              <a:buChar char="‒"/>
            </a:pPr>
            <a:r>
              <a:rPr lang="en-US" sz="2000" b="0">
                <a:latin typeface="Calibri" pitchFamily="34" charset="0"/>
              </a:rPr>
              <a:t>Except tunnel walls</a:t>
            </a:r>
          </a:p>
        </p:txBody>
      </p:sp>
      <p:sp>
        <p:nvSpPr>
          <p:cNvPr id="6" name="Footer Placeholder 5"/>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5" name="Title 1"/>
          <p:cNvSpPr>
            <a:spLocks noGrp="1"/>
          </p:cNvSpPr>
          <p:nvPr>
            <p:ph type="title"/>
          </p:nvPr>
        </p:nvSpPr>
        <p:spPr>
          <a:xfrm>
            <a:off x="665163" y="1184275"/>
            <a:ext cx="7993062" cy="614363"/>
          </a:xfrm>
        </p:spPr>
        <p:txBody>
          <a:bodyPr/>
          <a:lstStyle/>
          <a:p>
            <a:r>
              <a:rPr lang="en-US" smtClean="0"/>
              <a:t>Turbulence Modeling</a:t>
            </a:r>
          </a:p>
        </p:txBody>
      </p:sp>
      <p:sp>
        <p:nvSpPr>
          <p:cNvPr id="3" name="Content Placeholder 2"/>
          <p:cNvSpPr>
            <a:spLocks noGrp="1"/>
          </p:cNvSpPr>
          <p:nvPr>
            <p:ph idx="1"/>
          </p:nvPr>
        </p:nvSpPr>
        <p:spPr/>
        <p:txBody>
          <a:bodyPr>
            <a:noAutofit/>
          </a:bodyPr>
          <a:lstStyle/>
          <a:p>
            <a:r>
              <a:rPr lang="en-US" smtClean="0"/>
              <a:t>Spalart-Allmaras model with DDES</a:t>
            </a:r>
          </a:p>
          <a:p>
            <a:pPr marL="693738" lvl="1" indent="-230188"/>
            <a:r>
              <a:rPr lang="en-US" smtClean="0"/>
              <a:t>One-equation turbulence model</a:t>
            </a:r>
          </a:p>
          <a:p>
            <a:pPr marL="693738" lvl="1" indent="-230188"/>
            <a:endParaRPr lang="en-US" smtClean="0"/>
          </a:p>
          <a:p>
            <a:pPr marL="693738" lvl="1" indent="-230188">
              <a:buFont typeface="Calibri" panose="020F0502020204030204" pitchFamily="34" charset="0"/>
              <a:buNone/>
            </a:pPr>
            <a:endParaRPr lang="en-US" smtClean="0"/>
          </a:p>
          <a:p>
            <a:pPr marL="693738" lvl="1" indent="-230188">
              <a:buFont typeface="Calibri" panose="020F0502020204030204" pitchFamily="34" charset="0"/>
              <a:buNone/>
            </a:pPr>
            <a:endParaRPr lang="en-US" smtClean="0"/>
          </a:p>
          <a:p>
            <a:pPr marL="693738" lvl="1" indent="-230188"/>
            <a:r>
              <a:rPr lang="en-US" smtClean="0"/>
              <a:t>DDES provides hybrid RANS/LES-like behavior in separated regions and wakes</a:t>
            </a:r>
          </a:p>
          <a:p>
            <a:pPr marL="693738" lvl="1" indent="-230188"/>
            <a:endParaRPr lang="en-US" smtClean="0"/>
          </a:p>
          <a:p>
            <a:pPr marL="693738" lvl="1" indent="-230188"/>
            <a:endParaRPr lang="en-US" smtClean="0"/>
          </a:p>
          <a:p>
            <a:pPr lvl="2"/>
            <a:r>
              <a:rPr lang="en-US" i="1" smtClean="0"/>
              <a:t>d</a:t>
            </a:r>
            <a:r>
              <a:rPr lang="en-US" smtClean="0"/>
              <a:t> is the distance to the nearest solid wall</a:t>
            </a:r>
          </a:p>
          <a:p>
            <a:pPr lvl="2"/>
            <a:r>
              <a:rPr lang="en-US" i="1" smtClean="0"/>
              <a:t>f</a:t>
            </a:r>
            <a:r>
              <a:rPr lang="en-US" i="1" baseline="-25000" smtClean="0"/>
              <a:t>d</a:t>
            </a:r>
            <a:r>
              <a:rPr lang="en-US" smtClean="0"/>
              <a:t> is a blending function to switch between RANS and LES branches</a:t>
            </a:r>
          </a:p>
          <a:p>
            <a:pPr lvl="2"/>
            <a:r>
              <a:rPr lang="el-GR" smtClean="0"/>
              <a:t>Δ</a:t>
            </a:r>
            <a:r>
              <a:rPr lang="en-US" smtClean="0"/>
              <a:t> is the local grid spacing</a:t>
            </a:r>
          </a:p>
          <a:p>
            <a:pPr lvl="2"/>
            <a:r>
              <a:rPr lang="en-US" smtClean="0"/>
              <a:t>C</a:t>
            </a:r>
            <a:r>
              <a:rPr lang="en-US" baseline="-25000" smtClean="0"/>
              <a:t>DES</a:t>
            </a:r>
            <a:r>
              <a:rPr lang="en-US" smtClean="0"/>
              <a:t> is detached-eddy-simulation calibration coefficient</a:t>
            </a:r>
          </a:p>
        </p:txBody>
      </p:sp>
      <p:sp>
        <p:nvSpPr>
          <p:cNvPr id="4" name="Slide Number Placeholder 3"/>
          <p:cNvSpPr>
            <a:spLocks noGrp="1"/>
          </p:cNvSpPr>
          <p:nvPr>
            <p:ph type="sldNum" sz="quarter" idx="11"/>
          </p:nvPr>
        </p:nvSpPr>
        <p:spPr>
          <a:xfrm>
            <a:off x="7169150" y="6580188"/>
            <a:ext cx="2085975" cy="369887"/>
          </a:xfrm>
        </p:spPr>
        <p:txBody>
          <a:bodyPr/>
          <a:lstStyle/>
          <a:p>
            <a:fld id="{F967C6EA-AF89-4978-B7BD-4F17B1B7EE0E}" type="slidenum">
              <a:rPr lang="en-US"/>
              <a:pPr/>
              <a:t>9</a:t>
            </a:fld>
            <a:endParaRPr lang="en-US"/>
          </a:p>
        </p:txBody>
      </p:sp>
      <p:graphicFrame>
        <p:nvGraphicFramePr>
          <p:cNvPr id="1028" name="Object 4"/>
          <p:cNvGraphicFramePr>
            <a:graphicFrameLocks noChangeAspect="1"/>
          </p:cNvGraphicFramePr>
          <p:nvPr/>
        </p:nvGraphicFramePr>
        <p:xfrm>
          <a:off x="1357313" y="2789238"/>
          <a:ext cx="6365875" cy="915987"/>
        </p:xfrm>
        <a:graphic>
          <a:graphicData uri="http://schemas.openxmlformats.org/presentationml/2006/ole">
            <mc:AlternateContent xmlns:mc="http://schemas.openxmlformats.org/markup-compatibility/2006">
              <mc:Choice xmlns:v="urn:schemas-microsoft-com:vml" Requires="v">
                <p:oleObj spid="_x0000_s1032" name="Equation" r:id="rId3" imgW="3529068" imgH="507780" progId="Equation.DSMT4">
                  <p:embed/>
                </p:oleObj>
              </mc:Choice>
              <mc:Fallback>
                <p:oleObj name="Equation" r:id="rId3" imgW="3529068" imgH="507780"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7313" y="2789238"/>
                        <a:ext cx="6365875" cy="9159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5"/>
          <p:cNvGraphicFramePr>
            <a:graphicFrameLocks noChangeAspect="1"/>
          </p:cNvGraphicFramePr>
          <p:nvPr/>
        </p:nvGraphicFramePr>
        <p:xfrm>
          <a:off x="2868613" y="4478338"/>
          <a:ext cx="3527425" cy="434975"/>
        </p:xfrm>
        <a:graphic>
          <a:graphicData uri="http://schemas.openxmlformats.org/presentationml/2006/ole">
            <mc:AlternateContent xmlns:mc="http://schemas.openxmlformats.org/markup-compatibility/2006">
              <mc:Choice xmlns:v="urn:schemas-microsoft-com:vml" Requires="v">
                <p:oleObj spid="_x0000_s1033" name="Equation" r:id="rId5" imgW="1955800" imgH="241300" progId="Equation.DSMT4">
                  <p:embed/>
                </p:oleObj>
              </mc:Choice>
              <mc:Fallback>
                <p:oleObj name="Equation" r:id="rId5" imgW="1955800" imgH="241300" progId="Equation.DSMT4">
                  <p:embed/>
                  <p:pic>
                    <p:nvPicPr>
                      <p:cNvPr id="0"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8613" y="4478338"/>
                        <a:ext cx="3527425" cy="434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Footer Placeholder 6"/>
          <p:cNvSpPr>
            <a:spLocks noGrp="1"/>
          </p:cNvSpPr>
          <p:nvPr>
            <p:ph type="ftr" sz="quarter" idx="12"/>
          </p:nvPr>
        </p:nvSpPr>
        <p:spPr/>
        <p:txBody>
          <a:bodyPr/>
          <a:lstStyle/>
          <a:p>
            <a:pPr>
              <a:defRPr/>
            </a:pPr>
            <a:r>
              <a:rPr lang="en-US" smtClean="0"/>
              <a:t>DISTRIBUTION STATEMENT A. Approved for public release; distribution is unlimited.</a:t>
            </a:r>
            <a:endParaRPr lang="en-US"/>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emplate>C:\WINNT\Profiles\dlc2\Application Data\Microsoft\Templates\Blank Presentation.pot</Template>
  <TotalTime>28580</TotalTime>
  <Words>1719</Words>
  <Application>Microsoft Office PowerPoint</Application>
  <PresentationFormat>Custom</PresentationFormat>
  <Paragraphs>270</Paragraphs>
  <Slides>34</Slides>
  <Notes>3</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36" baseType="lpstr">
      <vt:lpstr>Office Theme</vt:lpstr>
      <vt:lpstr>Equation</vt:lpstr>
      <vt:lpstr>PowerPoint Presentation</vt:lpstr>
      <vt:lpstr>Background and Motivation</vt:lpstr>
      <vt:lpstr>Background and Motivation</vt:lpstr>
      <vt:lpstr>Objectives and Strategy</vt:lpstr>
      <vt:lpstr>Approach</vt:lpstr>
      <vt:lpstr>Preliminary Grid System</vt:lpstr>
      <vt:lpstr>Revised Grid System</vt:lpstr>
      <vt:lpstr>Revised Grid System</vt:lpstr>
      <vt:lpstr>Turbulence Modeling</vt:lpstr>
      <vt:lpstr>Numerical Methodology</vt:lpstr>
      <vt:lpstr>Numerical Methodology</vt:lpstr>
      <vt:lpstr>Numerical Methodology</vt:lpstr>
      <vt:lpstr>Numerical Methodology</vt:lpstr>
      <vt:lpstr>HPC Performance</vt:lpstr>
      <vt:lpstr>Results</vt:lpstr>
      <vt:lpstr>Streamwise Velocity Profiles, Re = 4.6 x 106</vt:lpstr>
      <vt:lpstr>Streamwise Velocity Profiles, Re = 4.6 x 106</vt:lpstr>
      <vt:lpstr>Wake Velocities, Re = 4.6 x 106</vt:lpstr>
      <vt:lpstr>Near-Wake, Re = 4.6 x 106</vt:lpstr>
      <vt:lpstr>Mid-Wake, Re = 4.6 x 106</vt:lpstr>
      <vt:lpstr>Far-Wake, Re = 4.6 x 106</vt:lpstr>
      <vt:lpstr>Wake Behavior, Re = 4.6 x 106</vt:lpstr>
      <vt:lpstr>Wake Behavior, Re = 4.6 x 106</vt:lpstr>
      <vt:lpstr>Outlet-Induced Pressure Behaviors</vt:lpstr>
      <vt:lpstr>Intermediate Observations</vt:lpstr>
      <vt:lpstr>Improved Simulations (Ongoing)</vt:lpstr>
      <vt:lpstr>New Off-Body Grid System</vt:lpstr>
      <vt:lpstr>New Off-Body Grid System</vt:lpstr>
      <vt:lpstr>Sample Wake Behavior</vt:lpstr>
      <vt:lpstr>Conclusions and Future Work</vt:lpstr>
      <vt:lpstr>Conclusions</vt:lpstr>
      <vt:lpstr>Future Work</vt:lpstr>
      <vt:lpstr>Acknowledgments</vt:lpstr>
      <vt:lpstr>Questions?</vt:lpstr>
    </vt:vector>
  </TitlesOfParts>
  <Company>Penn State Un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lc2</dc:creator>
  <cp:lastModifiedBy>Visitor</cp:lastModifiedBy>
  <cp:revision>1008</cp:revision>
  <cp:lastPrinted>2014-11-19T16:37:45Z</cp:lastPrinted>
  <dcterms:created xsi:type="dcterms:W3CDTF">2001-04-26T12:41:50Z</dcterms:created>
  <dcterms:modified xsi:type="dcterms:W3CDTF">2016-10-18T19:01:23Z</dcterms:modified>
</cp:coreProperties>
</file>